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42C7" w:rsidRPr="004742C7" w:rsidRDefault="004742C7" w:rsidP="004742C7">
      <w:pPr>
        <w:rPr>
          <w:rFonts w:ascii="Times New Roman" w:eastAsia="Calibri" w:hAnsi="Times New Roman" w:cs="Times New Roman"/>
        </w:rPr>
      </w:pPr>
      <w:r w:rsidRPr="004742C7">
        <w:rPr>
          <w:rFonts w:ascii="Times New Roman" w:eastAsia="Calibri" w:hAnsi="Times New Roman" w:cs="Times New Roman"/>
          <w:noProof/>
          <w:lang w:eastAsia="pl-PL"/>
        </w:rPr>
        <mc:AlternateContent>
          <mc:Choice Requires="wps">
            <w:drawing>
              <wp:anchor distT="45720" distB="45720" distL="114300" distR="114300" simplePos="0" relativeHeight="251712512" behindDoc="0" locked="0" layoutInCell="1" allowOverlap="1" wp14:anchorId="3412DC6F" wp14:editId="529F5FC5">
                <wp:simplePos x="0" y="0"/>
                <wp:positionH relativeFrom="column">
                  <wp:posOffset>4555490</wp:posOffset>
                </wp:positionH>
                <wp:positionV relativeFrom="paragraph">
                  <wp:posOffset>-253035</wp:posOffset>
                </wp:positionV>
                <wp:extent cx="1661160" cy="1404620"/>
                <wp:effectExtent l="0" t="0" r="0" b="635"/>
                <wp:wrapNone/>
                <wp:docPr id="217" name="Pole tekstow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11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42C7" w:rsidRPr="004742C7" w:rsidRDefault="004742C7" w:rsidP="004742C7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4742C7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Arkusz zawiera informacje</w:t>
                            </w:r>
                          </w:p>
                          <w:p w:rsidR="004742C7" w:rsidRPr="004742C7" w:rsidRDefault="004742C7" w:rsidP="004742C7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4742C7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prawnie chronione do momentu</w:t>
                            </w:r>
                          </w:p>
                          <w:p w:rsidR="004742C7" w:rsidRPr="004742C7" w:rsidRDefault="004742C7" w:rsidP="004742C7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 w:rsidRPr="004742C7">
                              <w:rPr>
                                <w:rFonts w:ascii="Times New Roman" w:hAnsi="Times New Roman" w:cs="Times New Roman"/>
                                <w:sz w:val="18"/>
                              </w:rPr>
                              <w:t>rozpoczęcia egzaminu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412DC6F" id="_x0000_t202" coordsize="21600,21600" o:spt="202" path="m,l,21600r21600,l21600,xe">
                <v:stroke joinstyle="miter"/>
                <v:path gradientshapeok="t" o:connecttype="rect"/>
              </v:shapetype>
              <v:shape id="Pole tekstowe 2" o:spid="_x0000_s1026" type="#_x0000_t202" style="position:absolute;margin-left:358.7pt;margin-top:-19.9pt;width:130.8pt;height:110.6pt;z-index:2517125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" stroked="f">
                <v:textbox style="mso-fit-shape-to-text:t">
                  <w:txbxContent>
                    <w:p w:rsidR="004742C7" w:rsidRPr="004742C7" w:rsidRDefault="004742C7" w:rsidP="004742C7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 w:rsidRPr="004742C7">
                        <w:rPr>
                          <w:rFonts w:ascii="Times New Roman" w:hAnsi="Times New Roman" w:cs="Times New Roman"/>
                          <w:sz w:val="18"/>
                        </w:rPr>
                        <w:t>Arkusz zawiera informacje</w:t>
                      </w:r>
                    </w:p>
                    <w:p w:rsidR="004742C7" w:rsidRPr="004742C7" w:rsidRDefault="004742C7" w:rsidP="004742C7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 w:rsidRPr="004742C7">
                        <w:rPr>
                          <w:rFonts w:ascii="Times New Roman" w:hAnsi="Times New Roman" w:cs="Times New Roman"/>
                          <w:sz w:val="18"/>
                        </w:rPr>
                        <w:t>prawnie chronione do momentu</w:t>
                      </w:r>
                    </w:p>
                    <w:p w:rsidR="004742C7" w:rsidRPr="004742C7" w:rsidRDefault="004742C7" w:rsidP="004742C7">
                      <w:pPr>
                        <w:rPr>
                          <w:rFonts w:ascii="Times New Roman" w:hAnsi="Times New Roman" w:cs="Times New Roman"/>
                          <w:sz w:val="18"/>
                        </w:rPr>
                      </w:pPr>
                      <w:r w:rsidRPr="004742C7">
                        <w:rPr>
                          <w:rFonts w:ascii="Times New Roman" w:hAnsi="Times New Roman" w:cs="Times New Roman"/>
                          <w:sz w:val="18"/>
                        </w:rPr>
                        <w:t>rozpoczęcia egzaminu.</w:t>
                      </w:r>
                    </w:p>
                  </w:txbxContent>
                </v:textbox>
              </v:shape>
            </w:pict>
          </mc:Fallback>
        </mc:AlternateContent>
      </w:r>
      <w:r w:rsidRPr="004742C7">
        <w:rPr>
          <w:rFonts w:ascii="Times New Roman" w:eastAsia="Calibri" w:hAnsi="Times New Roman" w:cs="Times New Roman"/>
          <w:noProof/>
          <w:lang w:eastAsia="pl-PL"/>
        </w:rPr>
        <w:drawing>
          <wp:anchor distT="0" distB="0" distL="114300" distR="114300" simplePos="0" relativeHeight="251711488" behindDoc="0" locked="0" layoutInCell="1" allowOverlap="1" wp14:anchorId="4729F36A" wp14:editId="2F6C0419">
            <wp:simplePos x="0" y="0"/>
            <wp:positionH relativeFrom="column">
              <wp:posOffset>-13970</wp:posOffset>
            </wp:positionH>
            <wp:positionV relativeFrom="paragraph">
              <wp:posOffset>-197485</wp:posOffset>
            </wp:positionV>
            <wp:extent cx="1463040" cy="387350"/>
            <wp:effectExtent l="0" t="0" r="3810" b="0"/>
            <wp:wrapNone/>
            <wp:docPr id="7" name="Obraz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logo_CKE szary.jpg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387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742C7" w:rsidRPr="004742C7" w:rsidRDefault="004742C7" w:rsidP="004742C7">
      <w:pPr>
        <w:rPr>
          <w:rFonts w:ascii="Times New Roman" w:eastAsia="Calibri" w:hAnsi="Times New Roman" w:cs="Times New Roman"/>
        </w:rPr>
      </w:pPr>
    </w:p>
    <w:tbl>
      <w:tblPr>
        <w:tblStyle w:val="Tabela-Siatka1"/>
        <w:tblW w:w="9638" w:type="dxa"/>
        <w:jc w:val="center"/>
        <w:tblLayout w:type="fixed"/>
        <w:tblLook w:val="04A0" w:firstRow="1" w:lastRow="0" w:firstColumn="1" w:lastColumn="0" w:noHBand="0" w:noVBand="1"/>
      </w:tblPr>
      <w:tblGrid>
        <w:gridCol w:w="340"/>
        <w:gridCol w:w="454"/>
        <w:gridCol w:w="454"/>
        <w:gridCol w:w="454"/>
        <w:gridCol w:w="454"/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  <w:gridCol w:w="3402"/>
      </w:tblGrid>
      <w:tr w:rsidR="004742C7" w:rsidRPr="004742C7" w:rsidTr="004742C7">
        <w:trPr>
          <w:trHeight w:val="340"/>
          <w:jc w:val="center"/>
        </w:trPr>
        <w:tc>
          <w:tcPr>
            <w:tcW w:w="6236" w:type="dxa"/>
            <w:gridSpan w:val="17"/>
            <w:tcBorders>
              <w:top w:val="nil"/>
              <w:left w:val="nil"/>
              <w:bottom w:val="nil"/>
            </w:tcBorders>
            <w:shd w:val="clear" w:color="auto" w:fill="D9D9D9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4742C7">
              <w:rPr>
                <w:rFonts w:eastAsia="Calibri" w:cs="Times New Roman"/>
                <w:b/>
                <w:sz w:val="24"/>
                <w:szCs w:val="24"/>
              </w:rPr>
              <w:t>WYPEŁNIA ZESPÓŁ NADZORUJĄCY</w:t>
            </w:r>
          </w:p>
        </w:tc>
        <w:tc>
          <w:tcPr>
            <w:tcW w:w="3402" w:type="dxa"/>
            <w:vMerge w:val="restart"/>
            <w:shd w:val="clear" w:color="auto" w:fill="auto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  <w:i/>
                <w:color w:val="0D0D0D"/>
                <w:sz w:val="20"/>
              </w:rPr>
            </w:pPr>
            <w:r w:rsidRPr="004742C7">
              <w:rPr>
                <w:rFonts w:eastAsia="Calibri" w:cs="Times New Roman"/>
                <w:i/>
                <w:color w:val="0D0D0D"/>
                <w:sz w:val="20"/>
              </w:rPr>
              <w:t>miejsce</w:t>
            </w:r>
          </w:p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  <w:r w:rsidRPr="004742C7">
              <w:rPr>
                <w:rFonts w:eastAsia="Calibri" w:cs="Times New Roman"/>
                <w:i/>
                <w:color w:val="0D0D0D"/>
                <w:sz w:val="20"/>
              </w:rPr>
              <w:t>na naklejkę</w:t>
            </w:r>
          </w:p>
        </w:tc>
      </w:tr>
      <w:tr w:rsidR="004742C7" w:rsidRPr="004742C7" w:rsidTr="00854B4B">
        <w:trPr>
          <w:trHeight w:val="454"/>
          <w:jc w:val="center"/>
        </w:trPr>
        <w:tc>
          <w:tcPr>
            <w:tcW w:w="6236" w:type="dxa"/>
            <w:gridSpan w:val="17"/>
            <w:tcBorders>
              <w:top w:val="nil"/>
              <w:left w:val="nil"/>
              <w:bottom w:val="nil"/>
            </w:tcBorders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3402" w:type="dxa"/>
            <w:vMerge/>
            <w:shd w:val="clear" w:color="auto" w:fill="auto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</w:tr>
      <w:tr w:rsidR="004742C7" w:rsidRPr="004742C7" w:rsidTr="00854B4B">
        <w:trPr>
          <w:trHeight w:val="397"/>
          <w:jc w:val="center"/>
        </w:trPr>
        <w:tc>
          <w:tcPr>
            <w:tcW w:w="2156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742C7" w:rsidRPr="004742C7" w:rsidRDefault="004742C7" w:rsidP="004742C7">
            <w:pPr>
              <w:ind w:right="121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4742C7">
              <w:rPr>
                <w:rFonts w:eastAsia="Calibri" w:cs="Times New Roman"/>
                <w:b/>
                <w:sz w:val="24"/>
                <w:szCs w:val="24"/>
              </w:rPr>
              <w:t>KOD UCZNIA</w:t>
            </w:r>
          </w:p>
        </w:tc>
        <w:tc>
          <w:tcPr>
            <w:tcW w:w="3740" w:type="dxa"/>
            <w:gridSpan w:val="11"/>
            <w:tcBorders>
              <w:top w:val="nil"/>
              <w:left w:val="nil"/>
              <w:right w:val="nil"/>
            </w:tcBorders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4742C7">
              <w:rPr>
                <w:rFonts w:eastAsia="Calibri" w:cs="Times New Roman"/>
                <w:b/>
                <w:sz w:val="24"/>
                <w:szCs w:val="24"/>
              </w:rPr>
              <w:t>PESEL</w:t>
            </w:r>
          </w:p>
        </w:tc>
        <w:tc>
          <w:tcPr>
            <w:tcW w:w="340" w:type="dxa"/>
            <w:vMerge w:val="restart"/>
            <w:tcBorders>
              <w:top w:val="nil"/>
              <w:left w:val="nil"/>
              <w:bottom w:val="nil"/>
            </w:tcBorders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3402" w:type="dxa"/>
            <w:vMerge/>
            <w:shd w:val="clear" w:color="auto" w:fill="auto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</w:tr>
      <w:tr w:rsidR="004742C7" w:rsidRPr="004742C7" w:rsidTr="00854B4B">
        <w:trPr>
          <w:trHeight w:val="510"/>
          <w:jc w:val="center"/>
        </w:trPr>
        <w:tc>
          <w:tcPr>
            <w:tcW w:w="340" w:type="dxa"/>
            <w:tcBorders>
              <w:top w:val="nil"/>
              <w:left w:val="nil"/>
              <w:bottom w:val="nil"/>
            </w:tcBorders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4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340" w:type="dxa"/>
            <w:shd w:val="clear" w:color="auto" w:fill="auto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340" w:type="dxa"/>
            <w:shd w:val="clear" w:color="auto" w:fill="auto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340" w:type="dxa"/>
            <w:shd w:val="clear" w:color="auto" w:fill="auto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340" w:type="dxa"/>
            <w:shd w:val="clear" w:color="auto" w:fill="auto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340" w:type="dxa"/>
            <w:shd w:val="clear" w:color="auto" w:fill="auto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340" w:type="dxa"/>
            <w:shd w:val="clear" w:color="auto" w:fill="auto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340" w:type="dxa"/>
            <w:shd w:val="clear" w:color="auto" w:fill="auto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340" w:type="dxa"/>
            <w:shd w:val="clear" w:color="auto" w:fill="auto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340" w:type="dxa"/>
            <w:shd w:val="clear" w:color="auto" w:fill="auto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340" w:type="dxa"/>
            <w:shd w:val="clear" w:color="auto" w:fill="auto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340" w:type="dxa"/>
            <w:shd w:val="clear" w:color="auto" w:fill="auto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340" w:type="dxa"/>
            <w:vMerge/>
            <w:tcBorders>
              <w:bottom w:val="nil"/>
            </w:tcBorders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  <w:tc>
          <w:tcPr>
            <w:tcW w:w="3402" w:type="dxa"/>
            <w:vMerge/>
            <w:shd w:val="clear" w:color="auto" w:fill="auto"/>
            <w:vAlign w:val="center"/>
          </w:tcPr>
          <w:p w:rsidR="004742C7" w:rsidRPr="004742C7" w:rsidRDefault="004742C7" w:rsidP="004742C7">
            <w:pPr>
              <w:jc w:val="center"/>
              <w:rPr>
                <w:rFonts w:eastAsia="Calibri" w:cs="Times New Roman"/>
              </w:rPr>
            </w:pPr>
          </w:p>
        </w:tc>
      </w:tr>
    </w:tbl>
    <w:p w:rsidR="004742C7" w:rsidRPr="004742C7" w:rsidRDefault="004742C7" w:rsidP="004742C7">
      <w:pPr>
        <w:rPr>
          <w:rFonts w:ascii="Times New Roman" w:eastAsia="Calibri" w:hAnsi="Times New Roman" w:cs="Times New Roman"/>
        </w:rPr>
      </w:pPr>
    </w:p>
    <w:p w:rsidR="004742C7" w:rsidRPr="004742C7" w:rsidRDefault="004742C7" w:rsidP="004742C7">
      <w:pPr>
        <w:rPr>
          <w:rFonts w:ascii="Times New Roman" w:eastAsia="Calibri" w:hAnsi="Times New Roman" w:cs="Times New Roman"/>
        </w:rPr>
      </w:pPr>
    </w:p>
    <w:tbl>
      <w:tblPr>
        <w:tblStyle w:val="Tabela-Siatka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19"/>
        <w:gridCol w:w="7520"/>
      </w:tblGrid>
      <w:tr w:rsidR="004742C7" w:rsidRPr="004742C7" w:rsidTr="00854B4B">
        <w:trPr>
          <w:jc w:val="center"/>
        </w:trPr>
        <w:tc>
          <w:tcPr>
            <w:tcW w:w="2119" w:type="dxa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742C7" w:rsidRPr="004742C7" w:rsidRDefault="004742C7" w:rsidP="004742C7">
            <w:pPr>
              <w:tabs>
                <w:tab w:val="left" w:pos="3024"/>
              </w:tabs>
              <w:jc w:val="center"/>
              <w:rPr>
                <w:rFonts w:eastAsia="Calibri" w:cs="Times New Roman"/>
                <w:sz w:val="10"/>
              </w:rPr>
            </w:pPr>
            <w:r w:rsidRPr="004742C7">
              <w:rPr>
                <w:rFonts w:eastAsia="Calibri" w:cs="Times New Roman"/>
                <w:noProof/>
                <w:lang w:eastAsia="pl-PL"/>
              </w:rPr>
              <w:drawing>
                <wp:inline distT="0" distB="0" distL="0" distR="0" wp14:anchorId="5DE5FDB6" wp14:editId="5B4305A8">
                  <wp:extent cx="1082040" cy="820420"/>
                  <wp:effectExtent l="0" t="0" r="3810" b="0"/>
                  <wp:docPr id="4" name="Obraz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E8 czarne bez tła.png"/>
                          <pic:cNvPicPr/>
                        </pic:nvPicPr>
                        <pic:blipFill rotWithShape="1">
                          <a:blip r:embed="rId8" cstate="print">
                            <a:duotone>
                              <a:schemeClr val="bg2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51" t="21567" r="72152" b="21926"/>
                          <a:stretch/>
                        </pic:blipFill>
                        <pic:spPr bwMode="auto">
                          <a:xfrm>
                            <a:off x="0" y="0"/>
                            <a:ext cx="1082040" cy="8204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20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4742C7" w:rsidRPr="004742C7" w:rsidRDefault="004742C7" w:rsidP="004742C7">
            <w:pPr>
              <w:tabs>
                <w:tab w:val="left" w:pos="3024"/>
              </w:tabs>
              <w:rPr>
                <w:rFonts w:eastAsia="Calibri" w:cs="Times New Roman"/>
                <w:b/>
                <w:color w:val="000000"/>
                <w:sz w:val="52"/>
                <w:szCs w:val="60"/>
              </w:rPr>
            </w:pPr>
            <w:r w:rsidRPr="004742C7">
              <w:rPr>
                <w:rFonts w:eastAsia="Calibri" w:cs="Times New Roman"/>
                <w:b/>
                <w:color w:val="000000"/>
                <w:sz w:val="52"/>
                <w:szCs w:val="60"/>
              </w:rPr>
              <w:t>Egzamin ósmoklasisty</w:t>
            </w:r>
          </w:p>
          <w:p w:rsidR="004742C7" w:rsidRPr="004742C7" w:rsidRDefault="004742C7" w:rsidP="004742C7">
            <w:pPr>
              <w:tabs>
                <w:tab w:val="left" w:pos="3024"/>
              </w:tabs>
              <w:rPr>
                <w:rFonts w:eastAsia="Calibri" w:cs="Times New Roman"/>
                <w:b/>
                <w:color w:val="000000"/>
                <w:sz w:val="66"/>
                <w:szCs w:val="66"/>
              </w:rPr>
            </w:pPr>
            <w:r>
              <w:rPr>
                <w:rFonts w:eastAsia="Calibri" w:cs="Times New Roman"/>
                <w:b/>
                <w:color w:val="000000"/>
                <w:sz w:val="52"/>
                <w:szCs w:val="60"/>
              </w:rPr>
              <w:t>Matematyka</w:t>
            </w:r>
          </w:p>
        </w:tc>
      </w:tr>
      <w:tr w:rsidR="004742C7" w:rsidRPr="004742C7" w:rsidTr="00854B4B">
        <w:trPr>
          <w:jc w:val="center"/>
        </w:trPr>
        <w:tc>
          <w:tcPr>
            <w:tcW w:w="2119" w:type="dxa"/>
            <w:vMerge/>
            <w:tcBorders>
              <w:left w:val="single" w:sz="12" w:space="0" w:color="auto"/>
            </w:tcBorders>
          </w:tcPr>
          <w:p w:rsidR="004742C7" w:rsidRPr="004742C7" w:rsidRDefault="004742C7" w:rsidP="004742C7">
            <w:pPr>
              <w:tabs>
                <w:tab w:val="left" w:pos="3024"/>
              </w:tabs>
              <w:rPr>
                <w:rFonts w:eastAsia="Calibri" w:cs="Times New Roman"/>
                <w:sz w:val="20"/>
                <w:szCs w:val="30"/>
              </w:rPr>
            </w:pPr>
          </w:p>
        </w:tc>
        <w:tc>
          <w:tcPr>
            <w:tcW w:w="7520" w:type="dxa"/>
            <w:tcBorders>
              <w:right w:val="single" w:sz="12" w:space="0" w:color="auto"/>
            </w:tcBorders>
            <w:vAlign w:val="center"/>
          </w:tcPr>
          <w:p w:rsidR="004742C7" w:rsidRPr="004742C7" w:rsidRDefault="004742C7" w:rsidP="004742C7">
            <w:pPr>
              <w:tabs>
                <w:tab w:val="left" w:pos="3024"/>
              </w:tabs>
              <w:rPr>
                <w:rFonts w:eastAsia="Calibri" w:cs="Times New Roman"/>
                <w:color w:val="000000"/>
                <w:sz w:val="20"/>
                <w:szCs w:val="30"/>
              </w:rPr>
            </w:pPr>
          </w:p>
        </w:tc>
      </w:tr>
      <w:tr w:rsidR="004742C7" w:rsidRPr="004742C7" w:rsidTr="00854B4B">
        <w:trPr>
          <w:jc w:val="center"/>
        </w:trPr>
        <w:tc>
          <w:tcPr>
            <w:tcW w:w="2119" w:type="dxa"/>
            <w:vMerge/>
            <w:tcBorders>
              <w:left w:val="single" w:sz="12" w:space="0" w:color="auto"/>
              <w:bottom w:val="single" w:sz="12" w:space="0" w:color="auto"/>
            </w:tcBorders>
          </w:tcPr>
          <w:p w:rsidR="004742C7" w:rsidRPr="004742C7" w:rsidRDefault="004742C7" w:rsidP="004742C7">
            <w:pPr>
              <w:tabs>
                <w:tab w:val="left" w:pos="3024"/>
              </w:tabs>
              <w:rPr>
                <w:rFonts w:eastAsia="Calibri" w:cs="Times New Roman"/>
                <w:sz w:val="40"/>
                <w:szCs w:val="40"/>
              </w:rPr>
            </w:pPr>
          </w:p>
        </w:tc>
        <w:tc>
          <w:tcPr>
            <w:tcW w:w="7520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4742C7" w:rsidRPr="004742C7" w:rsidRDefault="004742C7" w:rsidP="004742C7">
            <w:pPr>
              <w:tabs>
                <w:tab w:val="left" w:pos="3024"/>
              </w:tabs>
              <w:spacing w:line="288" w:lineRule="auto"/>
              <w:rPr>
                <w:rFonts w:eastAsia="Calibri" w:cs="Times New Roman"/>
                <w:color w:val="000000"/>
                <w:sz w:val="32"/>
                <w:szCs w:val="36"/>
              </w:rPr>
            </w:pPr>
            <w:r w:rsidRPr="004742C7">
              <w:rPr>
                <w:rFonts w:eastAsia="Calibri" w:cs="Times New Roman"/>
                <w:smallCaps/>
                <w:color w:val="000000"/>
                <w:sz w:val="32"/>
                <w:szCs w:val="36"/>
              </w:rPr>
              <w:t>Data</w:t>
            </w:r>
            <w:r w:rsidRPr="004742C7">
              <w:rPr>
                <w:rFonts w:eastAsia="Calibri" w:cs="Times New Roman"/>
                <w:color w:val="000000"/>
                <w:sz w:val="32"/>
                <w:szCs w:val="36"/>
              </w:rPr>
              <w:t xml:space="preserve">: </w:t>
            </w:r>
            <w:r w:rsidRPr="004742C7">
              <w:rPr>
                <w:rFonts w:eastAsia="Calibri" w:cs="Times New Roman"/>
                <w:b/>
                <w:color w:val="000000"/>
                <w:sz w:val="32"/>
                <w:szCs w:val="36"/>
              </w:rPr>
              <w:t>1</w:t>
            </w:r>
            <w:r w:rsidR="005E55CC">
              <w:rPr>
                <w:rFonts w:eastAsia="Calibri" w:cs="Times New Roman"/>
                <w:b/>
                <w:color w:val="000000"/>
                <w:sz w:val="32"/>
                <w:szCs w:val="36"/>
              </w:rPr>
              <w:t>9</w:t>
            </w:r>
            <w:r w:rsidRPr="004742C7">
              <w:rPr>
                <w:rFonts w:eastAsia="Calibri" w:cs="Times New Roman"/>
                <w:b/>
                <w:color w:val="000000"/>
                <w:sz w:val="32"/>
                <w:szCs w:val="36"/>
              </w:rPr>
              <w:t xml:space="preserve"> grudnia 2018 r.</w:t>
            </w:r>
          </w:p>
          <w:p w:rsidR="004742C7" w:rsidRPr="004742C7" w:rsidRDefault="004742C7" w:rsidP="004742C7">
            <w:pPr>
              <w:tabs>
                <w:tab w:val="left" w:pos="3024"/>
              </w:tabs>
              <w:spacing w:line="288" w:lineRule="auto"/>
              <w:rPr>
                <w:rFonts w:eastAsia="Calibri" w:cs="Times New Roman"/>
                <w:b/>
                <w:color w:val="000000"/>
                <w:sz w:val="32"/>
                <w:szCs w:val="36"/>
              </w:rPr>
            </w:pPr>
            <w:r w:rsidRPr="004742C7">
              <w:rPr>
                <w:rFonts w:eastAsia="Calibri" w:cs="Times New Roman"/>
                <w:smallCaps/>
                <w:color w:val="000000"/>
                <w:sz w:val="32"/>
                <w:szCs w:val="36"/>
              </w:rPr>
              <w:t>Godzina rozpoczęcia</w:t>
            </w:r>
            <w:r w:rsidRPr="004742C7">
              <w:rPr>
                <w:rFonts w:eastAsia="Calibri" w:cs="Times New Roman"/>
                <w:color w:val="000000"/>
                <w:sz w:val="32"/>
                <w:szCs w:val="36"/>
              </w:rPr>
              <w:t xml:space="preserve">: </w:t>
            </w:r>
            <w:r w:rsidRPr="004742C7">
              <w:rPr>
                <w:rFonts w:eastAsia="Calibri" w:cs="Times New Roman"/>
                <w:b/>
                <w:color w:val="000000"/>
                <w:sz w:val="32"/>
                <w:szCs w:val="36"/>
              </w:rPr>
              <w:t>9:00</w:t>
            </w:r>
          </w:p>
          <w:p w:rsidR="004742C7" w:rsidRPr="004742C7" w:rsidRDefault="004742C7" w:rsidP="004742C7">
            <w:pPr>
              <w:tabs>
                <w:tab w:val="left" w:pos="3024"/>
              </w:tabs>
              <w:spacing w:line="288" w:lineRule="auto"/>
              <w:rPr>
                <w:rFonts w:eastAsia="Calibri" w:cs="Times New Roman"/>
                <w:b/>
                <w:color w:val="000000"/>
                <w:sz w:val="32"/>
                <w:szCs w:val="36"/>
              </w:rPr>
            </w:pPr>
            <w:r w:rsidRPr="004742C7">
              <w:rPr>
                <w:rFonts w:eastAsia="Calibri" w:cs="Times New Roman"/>
                <w:smallCaps/>
                <w:color w:val="000000"/>
                <w:sz w:val="32"/>
                <w:szCs w:val="36"/>
              </w:rPr>
              <w:t>Czas pracy</w:t>
            </w:r>
            <w:r w:rsidRPr="004742C7">
              <w:rPr>
                <w:rFonts w:eastAsia="Calibri" w:cs="Times New Roman"/>
                <w:color w:val="000000"/>
                <w:sz w:val="32"/>
                <w:szCs w:val="36"/>
              </w:rPr>
              <w:t xml:space="preserve">: </w:t>
            </w:r>
            <w:r>
              <w:rPr>
                <w:rFonts w:eastAsia="Calibri" w:cs="Times New Roman"/>
                <w:b/>
                <w:color w:val="000000"/>
                <w:sz w:val="32"/>
                <w:szCs w:val="36"/>
              </w:rPr>
              <w:t>do 1</w:t>
            </w:r>
            <w:r w:rsidRPr="004742C7">
              <w:rPr>
                <w:rFonts w:eastAsia="Calibri" w:cs="Times New Roman"/>
                <w:b/>
                <w:color w:val="000000"/>
                <w:sz w:val="32"/>
                <w:szCs w:val="36"/>
              </w:rPr>
              <w:t>5</w:t>
            </w:r>
            <w:r>
              <w:rPr>
                <w:rFonts w:eastAsia="Calibri" w:cs="Times New Roman"/>
                <w:b/>
                <w:color w:val="000000"/>
                <w:sz w:val="32"/>
                <w:szCs w:val="36"/>
              </w:rPr>
              <w:t>0</w:t>
            </w:r>
            <w:r w:rsidRPr="004742C7">
              <w:rPr>
                <w:rFonts w:eastAsia="Calibri" w:cs="Times New Roman"/>
                <w:b/>
                <w:color w:val="000000"/>
                <w:sz w:val="32"/>
                <w:szCs w:val="36"/>
              </w:rPr>
              <w:t xml:space="preserve"> minut</w:t>
            </w:r>
          </w:p>
        </w:tc>
      </w:tr>
    </w:tbl>
    <w:p w:rsidR="004742C7" w:rsidRPr="004742C7" w:rsidRDefault="004742C7" w:rsidP="004742C7">
      <w:pPr>
        <w:tabs>
          <w:tab w:val="left" w:pos="3024"/>
        </w:tabs>
        <w:rPr>
          <w:rFonts w:ascii="Times New Roman" w:eastAsia="Calibri" w:hAnsi="Times New Roman" w:cs="Times New Roman"/>
          <w:sz w:val="24"/>
          <w:szCs w:val="24"/>
        </w:rPr>
      </w:pPr>
    </w:p>
    <w:p w:rsidR="004742C7" w:rsidRPr="004742C7" w:rsidRDefault="004742C7" w:rsidP="004742C7">
      <w:pPr>
        <w:tabs>
          <w:tab w:val="left" w:pos="3024"/>
        </w:tabs>
        <w:rPr>
          <w:rFonts w:ascii="Times New Roman" w:eastAsia="Calibri" w:hAnsi="Times New Roman" w:cs="Times New Roman"/>
          <w:sz w:val="24"/>
          <w:szCs w:val="24"/>
        </w:rPr>
      </w:pPr>
    </w:p>
    <w:p w:rsidR="004742C7" w:rsidRPr="004742C7" w:rsidRDefault="004742C7" w:rsidP="004742C7">
      <w:pPr>
        <w:tabs>
          <w:tab w:val="left" w:pos="3024"/>
        </w:tabs>
        <w:rPr>
          <w:rFonts w:ascii="Times New Roman" w:eastAsia="Calibri" w:hAnsi="Times New Roman" w:cs="Times New Roman"/>
          <w:sz w:val="24"/>
          <w:szCs w:val="24"/>
        </w:rPr>
      </w:pPr>
    </w:p>
    <w:p w:rsidR="004742C7" w:rsidRPr="004742C7" w:rsidRDefault="004742C7" w:rsidP="004742C7">
      <w:pPr>
        <w:tabs>
          <w:tab w:val="left" w:pos="3024"/>
        </w:tabs>
        <w:rPr>
          <w:rFonts w:ascii="Times New Roman" w:eastAsia="Calibri" w:hAnsi="Times New Roman" w:cs="Times New Roman"/>
          <w:sz w:val="24"/>
          <w:szCs w:val="24"/>
        </w:rPr>
      </w:pPr>
    </w:p>
    <w:p w:rsidR="004742C7" w:rsidRPr="004742C7" w:rsidRDefault="004742C7" w:rsidP="004742C7">
      <w:pPr>
        <w:tabs>
          <w:tab w:val="left" w:pos="3024"/>
        </w:tabs>
        <w:rPr>
          <w:rFonts w:ascii="Times New Roman" w:eastAsia="Calibri" w:hAnsi="Times New Roman" w:cs="Times New Roman"/>
          <w:sz w:val="24"/>
          <w:szCs w:val="24"/>
        </w:rPr>
      </w:pPr>
    </w:p>
    <w:p w:rsidR="004742C7" w:rsidRPr="004742C7" w:rsidRDefault="004742C7" w:rsidP="004742C7">
      <w:pPr>
        <w:tabs>
          <w:tab w:val="left" w:pos="3024"/>
        </w:tabs>
        <w:rPr>
          <w:rFonts w:ascii="Times New Roman" w:eastAsia="Calibri" w:hAnsi="Times New Roman" w:cs="Times New Roman"/>
          <w:sz w:val="24"/>
          <w:szCs w:val="24"/>
        </w:rPr>
      </w:pPr>
    </w:p>
    <w:p w:rsidR="004742C7" w:rsidRPr="004742C7" w:rsidRDefault="004742C7" w:rsidP="004742C7">
      <w:pPr>
        <w:tabs>
          <w:tab w:val="left" w:pos="3024"/>
        </w:tabs>
        <w:rPr>
          <w:rFonts w:ascii="Times New Roman" w:eastAsia="Calibri" w:hAnsi="Times New Roman" w:cs="Times New Roman"/>
          <w:sz w:val="24"/>
          <w:szCs w:val="24"/>
        </w:rPr>
      </w:pPr>
    </w:p>
    <w:p w:rsidR="004742C7" w:rsidRPr="004742C7" w:rsidRDefault="004742C7" w:rsidP="004742C7">
      <w:pPr>
        <w:tabs>
          <w:tab w:val="left" w:pos="3024"/>
        </w:tabs>
        <w:rPr>
          <w:rFonts w:ascii="Times New Roman" w:eastAsia="Calibri" w:hAnsi="Times New Roman" w:cs="Times New Roman"/>
          <w:sz w:val="24"/>
          <w:szCs w:val="24"/>
        </w:rPr>
      </w:pPr>
    </w:p>
    <w:p w:rsidR="004742C7" w:rsidRPr="004742C7" w:rsidRDefault="004742C7" w:rsidP="004742C7">
      <w:pPr>
        <w:tabs>
          <w:tab w:val="left" w:pos="3024"/>
        </w:tabs>
        <w:rPr>
          <w:rFonts w:ascii="Times New Roman" w:eastAsia="Calibri" w:hAnsi="Times New Roman" w:cs="Times New Roman"/>
          <w:sz w:val="24"/>
          <w:szCs w:val="24"/>
        </w:rPr>
      </w:pPr>
    </w:p>
    <w:p w:rsidR="004742C7" w:rsidRPr="004742C7" w:rsidRDefault="004742C7" w:rsidP="004742C7">
      <w:pPr>
        <w:tabs>
          <w:tab w:val="left" w:pos="3024"/>
        </w:tabs>
        <w:rPr>
          <w:rFonts w:ascii="Times New Roman" w:eastAsia="Calibri" w:hAnsi="Times New Roman" w:cs="Times New Roman"/>
          <w:b/>
          <w:sz w:val="24"/>
        </w:rPr>
      </w:pPr>
      <w:r w:rsidRPr="004742C7">
        <w:rPr>
          <w:rFonts w:ascii="Times New Roman" w:eastAsia="Calibri" w:hAnsi="Times New Roman" w:cs="Times New Roman"/>
          <w:b/>
          <w:sz w:val="24"/>
        </w:rPr>
        <w:t>Instrukcja dla ucznia</w:t>
      </w:r>
    </w:p>
    <w:p w:rsidR="004742C7" w:rsidRPr="004742C7" w:rsidRDefault="004742C7" w:rsidP="004742C7">
      <w:pPr>
        <w:tabs>
          <w:tab w:val="left" w:pos="3024"/>
        </w:tabs>
        <w:rPr>
          <w:rFonts w:ascii="Times New Roman" w:eastAsia="Calibri" w:hAnsi="Times New Roman" w:cs="Times New Roman"/>
          <w:b/>
        </w:rPr>
      </w:pPr>
    </w:p>
    <w:p w:rsidR="004742C7" w:rsidRPr="004742C7" w:rsidRDefault="004742C7" w:rsidP="004742C7">
      <w:pPr>
        <w:numPr>
          <w:ilvl w:val="0"/>
          <w:numId w:val="1"/>
        </w:numPr>
        <w:tabs>
          <w:tab w:val="left" w:pos="3024"/>
        </w:tabs>
        <w:spacing w:line="360" w:lineRule="auto"/>
        <w:ind w:left="340" w:right="45" w:hanging="34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742C7">
        <w:rPr>
          <w:rFonts w:ascii="Times New Roman" w:eastAsia="Calibri" w:hAnsi="Times New Roman" w:cs="Times New Roman"/>
          <w:color w:val="000000"/>
          <w:sz w:val="24"/>
          <w:szCs w:val="24"/>
        </w:rPr>
        <w:t>Czytaj uważnie wszystkie teksty i zadania.</w:t>
      </w:r>
    </w:p>
    <w:p w:rsidR="004742C7" w:rsidRPr="004742C7" w:rsidRDefault="004742C7" w:rsidP="004742C7">
      <w:pPr>
        <w:numPr>
          <w:ilvl w:val="0"/>
          <w:numId w:val="1"/>
        </w:numPr>
        <w:tabs>
          <w:tab w:val="left" w:pos="3024"/>
        </w:tabs>
        <w:spacing w:line="360" w:lineRule="auto"/>
        <w:ind w:left="340" w:right="45" w:hanging="34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742C7">
        <w:rPr>
          <w:rFonts w:ascii="Times New Roman" w:eastAsia="Calibri" w:hAnsi="Times New Roman" w:cs="Times New Roman"/>
          <w:color w:val="000000"/>
          <w:sz w:val="24"/>
          <w:szCs w:val="24"/>
        </w:rPr>
        <w:t>Rozwiązania wszystkich zadań zapisuj na kartach odpowiedzi, pamiętając o podaniu numeru zadania.</w:t>
      </w:r>
    </w:p>
    <w:p w:rsidR="004742C7" w:rsidRPr="004742C7" w:rsidRDefault="004742C7" w:rsidP="004742C7">
      <w:pPr>
        <w:numPr>
          <w:ilvl w:val="0"/>
          <w:numId w:val="1"/>
        </w:numPr>
        <w:tabs>
          <w:tab w:val="left" w:pos="3024"/>
        </w:tabs>
        <w:spacing w:line="360" w:lineRule="auto"/>
        <w:ind w:left="340" w:right="45" w:hanging="34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742C7">
        <w:rPr>
          <w:rFonts w:ascii="Times New Roman" w:eastAsia="Calibri" w:hAnsi="Times New Roman" w:cs="Times New Roman"/>
          <w:color w:val="000000"/>
          <w:sz w:val="24"/>
          <w:szCs w:val="24"/>
        </w:rPr>
        <w:t>Jeśli się pomylisz, napisz: Poprawa zadania (podaj jego numer) i zapisz właściwą odpowiedź.</w:t>
      </w:r>
    </w:p>
    <w:p w:rsidR="004742C7" w:rsidRPr="004742C7" w:rsidRDefault="004742C7" w:rsidP="004742C7">
      <w:pPr>
        <w:tabs>
          <w:tab w:val="left" w:pos="3024"/>
        </w:tabs>
        <w:ind w:right="992"/>
        <w:jc w:val="right"/>
        <w:rPr>
          <w:rFonts w:ascii="Times New Roman" w:eastAsia="Calibri" w:hAnsi="Times New Roman" w:cs="Times New Roman"/>
          <w:b/>
          <w:sz w:val="24"/>
        </w:rPr>
      </w:pPr>
    </w:p>
    <w:p w:rsidR="004742C7" w:rsidRPr="004742C7" w:rsidRDefault="004742C7" w:rsidP="004742C7">
      <w:pPr>
        <w:tabs>
          <w:tab w:val="left" w:pos="3024"/>
        </w:tabs>
        <w:ind w:right="992"/>
        <w:jc w:val="right"/>
        <w:rPr>
          <w:rFonts w:ascii="Times New Roman" w:eastAsia="Calibri" w:hAnsi="Times New Roman" w:cs="Times New Roman"/>
          <w:b/>
          <w:sz w:val="24"/>
        </w:rPr>
      </w:pPr>
      <w:r w:rsidRPr="004742C7">
        <w:rPr>
          <w:rFonts w:ascii="Times New Roman" w:eastAsia="Calibri" w:hAnsi="Times New Roman" w:cs="Times New Roman"/>
          <w:b/>
          <w:sz w:val="24"/>
        </w:rPr>
        <w:t>Powodzenia!</w:t>
      </w:r>
    </w:p>
    <w:p w:rsidR="004742C7" w:rsidRPr="004742C7" w:rsidRDefault="004742C7" w:rsidP="004742C7">
      <w:pPr>
        <w:tabs>
          <w:tab w:val="left" w:pos="3024"/>
        </w:tabs>
        <w:rPr>
          <w:rFonts w:ascii="Times New Roman" w:eastAsia="Calibri" w:hAnsi="Times New Roman" w:cs="Times New Roman"/>
          <w:sz w:val="24"/>
        </w:rPr>
      </w:pPr>
    </w:p>
    <w:p w:rsidR="004742C7" w:rsidRPr="004742C7" w:rsidRDefault="004742C7" w:rsidP="004742C7">
      <w:pPr>
        <w:tabs>
          <w:tab w:val="left" w:pos="3024"/>
        </w:tabs>
        <w:rPr>
          <w:rFonts w:ascii="Times New Roman" w:eastAsia="Calibri" w:hAnsi="Times New Roman" w:cs="Times New Roman"/>
          <w:sz w:val="24"/>
        </w:rPr>
      </w:pPr>
    </w:p>
    <w:p w:rsidR="004742C7" w:rsidRPr="004742C7" w:rsidRDefault="004742C7" w:rsidP="004742C7">
      <w:pPr>
        <w:tabs>
          <w:tab w:val="left" w:pos="3024"/>
        </w:tabs>
        <w:rPr>
          <w:rFonts w:ascii="Times New Roman" w:eastAsia="Calibri" w:hAnsi="Times New Roman" w:cs="Times New Roman"/>
          <w:sz w:val="24"/>
        </w:rPr>
      </w:pPr>
    </w:p>
    <w:p w:rsidR="004742C7" w:rsidRPr="004742C7" w:rsidRDefault="004742C7" w:rsidP="004742C7">
      <w:pPr>
        <w:tabs>
          <w:tab w:val="left" w:pos="3024"/>
        </w:tabs>
        <w:rPr>
          <w:rFonts w:ascii="Times New Roman" w:eastAsia="Calibri" w:hAnsi="Times New Roman" w:cs="Times New Roman"/>
          <w:sz w:val="24"/>
        </w:rPr>
      </w:pPr>
    </w:p>
    <w:p w:rsidR="004742C7" w:rsidRPr="004742C7" w:rsidRDefault="004742C7" w:rsidP="004742C7">
      <w:pPr>
        <w:tabs>
          <w:tab w:val="left" w:pos="3024"/>
        </w:tabs>
        <w:rPr>
          <w:rFonts w:ascii="Times New Roman" w:eastAsia="Calibri" w:hAnsi="Times New Roman" w:cs="Times New Roman"/>
          <w:sz w:val="24"/>
        </w:rPr>
      </w:pPr>
    </w:p>
    <w:p w:rsidR="004742C7" w:rsidRPr="004742C7" w:rsidRDefault="004742C7" w:rsidP="004742C7">
      <w:pPr>
        <w:tabs>
          <w:tab w:val="left" w:pos="3024"/>
        </w:tabs>
        <w:rPr>
          <w:rFonts w:ascii="Times New Roman" w:eastAsia="Calibri" w:hAnsi="Times New Roman" w:cs="Times New Roman"/>
          <w:sz w:val="24"/>
        </w:rPr>
      </w:pPr>
    </w:p>
    <w:p w:rsidR="004742C7" w:rsidRPr="004742C7" w:rsidRDefault="004742C7" w:rsidP="004742C7">
      <w:pPr>
        <w:tabs>
          <w:tab w:val="left" w:pos="3024"/>
        </w:tabs>
        <w:rPr>
          <w:rFonts w:ascii="Times New Roman" w:eastAsia="Calibri" w:hAnsi="Times New Roman" w:cs="Times New Roman"/>
          <w:sz w:val="24"/>
        </w:rPr>
      </w:pPr>
    </w:p>
    <w:p w:rsidR="004742C7" w:rsidRPr="004742C7" w:rsidRDefault="004742C7" w:rsidP="004742C7">
      <w:pPr>
        <w:tabs>
          <w:tab w:val="left" w:pos="3024"/>
        </w:tabs>
        <w:rPr>
          <w:rFonts w:ascii="Times New Roman" w:eastAsia="Calibri" w:hAnsi="Times New Roman" w:cs="Times New Roman"/>
          <w:sz w:val="24"/>
        </w:rPr>
      </w:pPr>
    </w:p>
    <w:tbl>
      <w:tblPr>
        <w:tblStyle w:val="Tabela-Siatka1"/>
        <w:tblW w:w="9637" w:type="dxa"/>
        <w:jc w:val="center"/>
        <w:tblLayout w:type="fixed"/>
        <w:tblLook w:val="04A0" w:firstRow="1" w:lastRow="0" w:firstColumn="1" w:lastColumn="0" w:noHBand="0" w:noVBand="1"/>
      </w:tblPr>
      <w:tblGrid>
        <w:gridCol w:w="1568"/>
        <w:gridCol w:w="294"/>
        <w:gridCol w:w="1680"/>
        <w:gridCol w:w="308"/>
        <w:gridCol w:w="2102"/>
        <w:gridCol w:w="283"/>
        <w:gridCol w:w="3402"/>
      </w:tblGrid>
      <w:tr w:rsidR="004742C7" w:rsidRPr="004742C7" w:rsidTr="004742C7">
        <w:trPr>
          <w:trHeight w:val="340"/>
          <w:jc w:val="center"/>
        </w:trPr>
        <w:tc>
          <w:tcPr>
            <w:tcW w:w="6235" w:type="dxa"/>
            <w:gridSpan w:val="6"/>
            <w:tcBorders>
              <w:top w:val="nil"/>
              <w:left w:val="nil"/>
              <w:bottom w:val="nil"/>
            </w:tcBorders>
            <w:shd w:val="clear" w:color="auto" w:fill="D9D9D9"/>
            <w:vAlign w:val="center"/>
          </w:tcPr>
          <w:p w:rsidR="004742C7" w:rsidRPr="004742C7" w:rsidRDefault="004742C7" w:rsidP="004742C7">
            <w:pPr>
              <w:tabs>
                <w:tab w:val="left" w:pos="3024"/>
              </w:tabs>
              <w:jc w:val="center"/>
              <w:rPr>
                <w:rFonts w:eastAsia="Calibri" w:cs="Times New Roman"/>
                <w:b/>
                <w:sz w:val="24"/>
              </w:rPr>
            </w:pPr>
            <w:r w:rsidRPr="004742C7">
              <w:rPr>
                <w:rFonts w:eastAsia="Calibri" w:cs="Times New Roman"/>
                <w:b/>
                <w:sz w:val="24"/>
              </w:rPr>
              <w:t>WYPEŁNIA ZESPÓŁ NADZORUJĄCY</w:t>
            </w:r>
          </w:p>
        </w:tc>
        <w:tc>
          <w:tcPr>
            <w:tcW w:w="3402" w:type="dxa"/>
            <w:vMerge w:val="restart"/>
            <w:tcBorders>
              <w:bottom w:val="nil"/>
            </w:tcBorders>
            <w:vAlign w:val="center"/>
          </w:tcPr>
          <w:p w:rsidR="004742C7" w:rsidRPr="004742C7" w:rsidRDefault="00C3276F" w:rsidP="004742C7">
            <w:pPr>
              <w:tabs>
                <w:tab w:val="left" w:pos="3024"/>
              </w:tabs>
              <w:jc w:val="center"/>
              <w:rPr>
                <w:rFonts w:eastAsia="Calibri" w:cs="Times New Roman"/>
                <w:sz w:val="24"/>
              </w:rPr>
            </w:pPr>
            <w:r w:rsidRPr="00C3276F">
              <w:rPr>
                <w:rFonts w:ascii="Calibri" w:eastAsia="Calibri" w:hAnsi="Calibri" w:cs="Times New Roman"/>
              </w:rPr>
              <w:object w:dxaOrig="3964" w:dyaOrig="75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9.15pt;height:30.4pt" o:ole="">
                  <v:imagedata r:id="rId9" o:title=""/>
                </v:shape>
                <o:OLEObject Type="Embed" ProgID="CorelBarCode.17" ShapeID="_x0000_i1025" DrawAspect="Content" ObjectID="_1604141354" r:id="rId10"/>
              </w:object>
            </w:r>
          </w:p>
        </w:tc>
      </w:tr>
      <w:tr w:rsidR="004742C7" w:rsidRPr="004742C7" w:rsidTr="00854B4B">
        <w:trPr>
          <w:trHeight w:val="113"/>
          <w:jc w:val="center"/>
        </w:trPr>
        <w:tc>
          <w:tcPr>
            <w:tcW w:w="1568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742C7" w:rsidRPr="004742C7" w:rsidRDefault="004742C7" w:rsidP="004742C7">
            <w:pPr>
              <w:spacing w:after="120"/>
              <w:rPr>
                <w:rFonts w:eastAsia="Calibri" w:cs="Times New Roman"/>
                <w:b/>
                <w:i/>
                <w:sz w:val="24"/>
              </w:rPr>
            </w:pPr>
            <w:r w:rsidRPr="004742C7">
              <w:rPr>
                <w:rFonts w:eastAsia="Calibri" w:cs="Times New Roman"/>
              </w:rPr>
              <w:t>Uprawnienia ucznia do:</w:t>
            </w:r>
          </w:p>
        </w:tc>
        <w:tc>
          <w:tcPr>
            <w:tcW w:w="294" w:type="dxa"/>
            <w:tcBorders>
              <w:top w:val="nil"/>
              <w:left w:val="nil"/>
              <w:right w:val="nil"/>
            </w:tcBorders>
          </w:tcPr>
          <w:p w:rsidR="004742C7" w:rsidRPr="004742C7" w:rsidRDefault="004742C7" w:rsidP="004742C7">
            <w:pPr>
              <w:tabs>
                <w:tab w:val="left" w:pos="3024"/>
              </w:tabs>
              <w:jc w:val="right"/>
              <w:rPr>
                <w:rFonts w:eastAsia="Calibri" w:cs="Times New Roman"/>
                <w:b/>
                <w:i/>
                <w:sz w:val="6"/>
                <w:szCs w:val="6"/>
              </w:rPr>
            </w:pPr>
          </w:p>
        </w:tc>
        <w:tc>
          <w:tcPr>
            <w:tcW w:w="168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742C7" w:rsidRPr="004742C7" w:rsidRDefault="004742C7" w:rsidP="004742C7">
            <w:pPr>
              <w:tabs>
                <w:tab w:val="left" w:pos="3024"/>
              </w:tabs>
              <w:spacing w:after="120"/>
              <w:rPr>
                <w:rFonts w:eastAsia="Calibri" w:cs="Times New Roman"/>
                <w:b/>
                <w:i/>
                <w:sz w:val="24"/>
              </w:rPr>
            </w:pPr>
            <w:r w:rsidRPr="004742C7">
              <w:rPr>
                <w:rFonts w:eastAsia="Calibri" w:cs="Times New Roman"/>
              </w:rPr>
              <w:t>dostosowania zasad oceniania.</w:t>
            </w:r>
          </w:p>
        </w:tc>
        <w:tc>
          <w:tcPr>
            <w:tcW w:w="308" w:type="dxa"/>
            <w:tcBorders>
              <w:top w:val="nil"/>
              <w:left w:val="nil"/>
              <w:right w:val="nil"/>
            </w:tcBorders>
          </w:tcPr>
          <w:p w:rsidR="004742C7" w:rsidRPr="004742C7" w:rsidRDefault="004742C7" w:rsidP="004742C7">
            <w:pPr>
              <w:tabs>
                <w:tab w:val="left" w:pos="3024"/>
              </w:tabs>
              <w:jc w:val="right"/>
              <w:rPr>
                <w:rFonts w:eastAsia="Calibri" w:cs="Times New Roman"/>
                <w:b/>
                <w:i/>
                <w:sz w:val="6"/>
                <w:szCs w:val="6"/>
              </w:rPr>
            </w:pPr>
          </w:p>
        </w:tc>
        <w:tc>
          <w:tcPr>
            <w:tcW w:w="2102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742C7" w:rsidRPr="004742C7" w:rsidRDefault="004742C7" w:rsidP="004742C7">
            <w:pPr>
              <w:spacing w:after="120"/>
              <w:rPr>
                <w:rFonts w:eastAsia="Calibri" w:cs="Times New Roman"/>
                <w:b/>
                <w:i/>
                <w:sz w:val="24"/>
              </w:rPr>
            </w:pPr>
            <w:r w:rsidRPr="004742C7">
              <w:rPr>
                <w:rFonts w:eastAsia="Calibri" w:cs="Times New Roman"/>
              </w:rPr>
              <w:t>nieprzenoszenia odpowiedzi na kartę.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</w:tcBorders>
          </w:tcPr>
          <w:p w:rsidR="004742C7" w:rsidRPr="004742C7" w:rsidRDefault="004742C7" w:rsidP="004742C7">
            <w:pPr>
              <w:tabs>
                <w:tab w:val="left" w:pos="3024"/>
              </w:tabs>
              <w:jc w:val="right"/>
              <w:rPr>
                <w:rFonts w:eastAsia="Calibri" w:cs="Times New Roman"/>
                <w:b/>
                <w:i/>
                <w:sz w:val="6"/>
                <w:szCs w:val="6"/>
              </w:rPr>
            </w:pPr>
          </w:p>
        </w:tc>
        <w:tc>
          <w:tcPr>
            <w:tcW w:w="3402" w:type="dxa"/>
            <w:vMerge/>
            <w:tcBorders>
              <w:bottom w:val="nil"/>
            </w:tcBorders>
          </w:tcPr>
          <w:p w:rsidR="004742C7" w:rsidRPr="004742C7" w:rsidRDefault="004742C7" w:rsidP="004742C7">
            <w:pPr>
              <w:tabs>
                <w:tab w:val="left" w:pos="3024"/>
              </w:tabs>
              <w:jc w:val="right"/>
              <w:rPr>
                <w:rFonts w:eastAsia="Calibri" w:cs="Times New Roman"/>
                <w:b/>
                <w:i/>
                <w:sz w:val="6"/>
                <w:szCs w:val="6"/>
              </w:rPr>
            </w:pPr>
          </w:p>
        </w:tc>
      </w:tr>
      <w:tr w:rsidR="004742C7" w:rsidRPr="004742C7" w:rsidTr="00854B4B">
        <w:trPr>
          <w:trHeight w:val="283"/>
          <w:jc w:val="center"/>
        </w:trPr>
        <w:tc>
          <w:tcPr>
            <w:tcW w:w="1568" w:type="dxa"/>
            <w:vMerge/>
            <w:tcBorders>
              <w:left w:val="nil"/>
              <w:bottom w:val="nil"/>
            </w:tcBorders>
          </w:tcPr>
          <w:p w:rsidR="004742C7" w:rsidRPr="004742C7" w:rsidRDefault="004742C7" w:rsidP="004742C7">
            <w:pPr>
              <w:tabs>
                <w:tab w:val="left" w:pos="3024"/>
              </w:tabs>
              <w:jc w:val="right"/>
              <w:rPr>
                <w:rFonts w:eastAsia="Calibri" w:cs="Times New Roman"/>
                <w:b/>
                <w:i/>
                <w:sz w:val="24"/>
              </w:rPr>
            </w:pPr>
          </w:p>
        </w:tc>
        <w:tc>
          <w:tcPr>
            <w:tcW w:w="294" w:type="dxa"/>
            <w:tcBorders>
              <w:bottom w:val="single" w:sz="4" w:space="0" w:color="auto"/>
            </w:tcBorders>
          </w:tcPr>
          <w:p w:rsidR="004742C7" w:rsidRPr="004742C7" w:rsidRDefault="004742C7" w:rsidP="004742C7">
            <w:pPr>
              <w:tabs>
                <w:tab w:val="left" w:pos="3024"/>
              </w:tabs>
              <w:jc w:val="right"/>
              <w:rPr>
                <w:rFonts w:eastAsia="Calibri" w:cs="Times New Roman"/>
                <w:b/>
                <w:i/>
                <w:sz w:val="24"/>
              </w:rPr>
            </w:pPr>
          </w:p>
        </w:tc>
        <w:tc>
          <w:tcPr>
            <w:tcW w:w="1680" w:type="dxa"/>
            <w:vMerge/>
            <w:tcBorders>
              <w:bottom w:val="nil"/>
            </w:tcBorders>
          </w:tcPr>
          <w:p w:rsidR="004742C7" w:rsidRPr="004742C7" w:rsidRDefault="004742C7" w:rsidP="004742C7">
            <w:pPr>
              <w:tabs>
                <w:tab w:val="left" w:pos="3024"/>
              </w:tabs>
              <w:jc w:val="right"/>
              <w:rPr>
                <w:rFonts w:eastAsia="Calibri" w:cs="Times New Roman"/>
                <w:b/>
                <w:i/>
                <w:sz w:val="24"/>
              </w:rPr>
            </w:pPr>
          </w:p>
        </w:tc>
        <w:tc>
          <w:tcPr>
            <w:tcW w:w="308" w:type="dxa"/>
            <w:tcBorders>
              <w:bottom w:val="single" w:sz="4" w:space="0" w:color="auto"/>
            </w:tcBorders>
          </w:tcPr>
          <w:p w:rsidR="004742C7" w:rsidRPr="004742C7" w:rsidRDefault="004742C7" w:rsidP="004742C7">
            <w:pPr>
              <w:tabs>
                <w:tab w:val="left" w:pos="3024"/>
              </w:tabs>
              <w:jc w:val="right"/>
              <w:rPr>
                <w:rFonts w:eastAsia="Calibri" w:cs="Times New Roman"/>
                <w:b/>
                <w:i/>
                <w:sz w:val="24"/>
              </w:rPr>
            </w:pPr>
          </w:p>
        </w:tc>
        <w:tc>
          <w:tcPr>
            <w:tcW w:w="2102" w:type="dxa"/>
            <w:vMerge/>
            <w:tcBorders>
              <w:bottom w:val="nil"/>
              <w:right w:val="nil"/>
            </w:tcBorders>
          </w:tcPr>
          <w:p w:rsidR="004742C7" w:rsidRPr="004742C7" w:rsidRDefault="004742C7" w:rsidP="004742C7">
            <w:pPr>
              <w:tabs>
                <w:tab w:val="left" w:pos="3024"/>
              </w:tabs>
              <w:jc w:val="right"/>
              <w:rPr>
                <w:rFonts w:eastAsia="Calibri" w:cs="Times New Roman"/>
                <w:b/>
                <w:i/>
                <w:sz w:val="24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</w:tcBorders>
          </w:tcPr>
          <w:p w:rsidR="004742C7" w:rsidRPr="004742C7" w:rsidRDefault="004742C7" w:rsidP="004742C7">
            <w:pPr>
              <w:tabs>
                <w:tab w:val="left" w:pos="3024"/>
              </w:tabs>
              <w:jc w:val="right"/>
              <w:rPr>
                <w:rFonts w:eastAsia="Calibri" w:cs="Times New Roman"/>
                <w:b/>
                <w:i/>
                <w:sz w:val="24"/>
              </w:rPr>
            </w:pPr>
          </w:p>
        </w:tc>
        <w:tc>
          <w:tcPr>
            <w:tcW w:w="3402" w:type="dxa"/>
            <w:vMerge/>
            <w:tcBorders>
              <w:bottom w:val="nil"/>
            </w:tcBorders>
          </w:tcPr>
          <w:p w:rsidR="004742C7" w:rsidRPr="004742C7" w:rsidRDefault="004742C7" w:rsidP="004742C7">
            <w:pPr>
              <w:tabs>
                <w:tab w:val="left" w:pos="3024"/>
              </w:tabs>
              <w:jc w:val="right"/>
              <w:rPr>
                <w:rFonts w:eastAsia="Calibri" w:cs="Times New Roman"/>
                <w:b/>
                <w:i/>
                <w:sz w:val="24"/>
              </w:rPr>
            </w:pPr>
          </w:p>
        </w:tc>
      </w:tr>
      <w:tr w:rsidR="004742C7" w:rsidRPr="004742C7" w:rsidTr="00854B4B">
        <w:trPr>
          <w:jc w:val="center"/>
        </w:trPr>
        <w:tc>
          <w:tcPr>
            <w:tcW w:w="1568" w:type="dxa"/>
            <w:vMerge/>
            <w:tcBorders>
              <w:left w:val="nil"/>
              <w:bottom w:val="nil"/>
              <w:right w:val="nil"/>
            </w:tcBorders>
          </w:tcPr>
          <w:p w:rsidR="004742C7" w:rsidRPr="004742C7" w:rsidRDefault="004742C7" w:rsidP="004742C7">
            <w:pPr>
              <w:tabs>
                <w:tab w:val="left" w:pos="3024"/>
              </w:tabs>
              <w:jc w:val="right"/>
              <w:rPr>
                <w:rFonts w:eastAsia="Calibri" w:cs="Times New Roman"/>
                <w:b/>
                <w:i/>
                <w:sz w:val="24"/>
              </w:rPr>
            </w:pPr>
          </w:p>
        </w:tc>
        <w:tc>
          <w:tcPr>
            <w:tcW w:w="294" w:type="dxa"/>
            <w:tcBorders>
              <w:left w:val="nil"/>
              <w:bottom w:val="nil"/>
              <w:right w:val="nil"/>
            </w:tcBorders>
          </w:tcPr>
          <w:p w:rsidR="004742C7" w:rsidRPr="004742C7" w:rsidRDefault="004742C7" w:rsidP="004742C7">
            <w:pPr>
              <w:tabs>
                <w:tab w:val="left" w:pos="3024"/>
              </w:tabs>
              <w:jc w:val="right"/>
              <w:rPr>
                <w:rFonts w:eastAsia="Calibri" w:cs="Times New Roman"/>
                <w:b/>
                <w:i/>
                <w:sz w:val="6"/>
                <w:szCs w:val="6"/>
              </w:rPr>
            </w:pPr>
          </w:p>
        </w:tc>
        <w:tc>
          <w:tcPr>
            <w:tcW w:w="1680" w:type="dxa"/>
            <w:vMerge/>
            <w:tcBorders>
              <w:left w:val="nil"/>
              <w:bottom w:val="nil"/>
              <w:right w:val="nil"/>
            </w:tcBorders>
          </w:tcPr>
          <w:p w:rsidR="004742C7" w:rsidRPr="004742C7" w:rsidRDefault="004742C7" w:rsidP="004742C7">
            <w:pPr>
              <w:tabs>
                <w:tab w:val="left" w:pos="3024"/>
              </w:tabs>
              <w:jc w:val="right"/>
              <w:rPr>
                <w:rFonts w:eastAsia="Calibri" w:cs="Times New Roman"/>
                <w:b/>
                <w:i/>
                <w:sz w:val="24"/>
              </w:rPr>
            </w:pPr>
          </w:p>
        </w:tc>
        <w:tc>
          <w:tcPr>
            <w:tcW w:w="308" w:type="dxa"/>
            <w:tcBorders>
              <w:left w:val="nil"/>
              <w:bottom w:val="nil"/>
              <w:right w:val="nil"/>
            </w:tcBorders>
          </w:tcPr>
          <w:p w:rsidR="004742C7" w:rsidRPr="004742C7" w:rsidRDefault="004742C7" w:rsidP="004742C7">
            <w:pPr>
              <w:tabs>
                <w:tab w:val="left" w:pos="3024"/>
              </w:tabs>
              <w:jc w:val="right"/>
              <w:rPr>
                <w:rFonts w:eastAsia="Calibri" w:cs="Times New Roman"/>
                <w:b/>
                <w:i/>
                <w:sz w:val="6"/>
                <w:szCs w:val="6"/>
              </w:rPr>
            </w:pPr>
          </w:p>
        </w:tc>
        <w:tc>
          <w:tcPr>
            <w:tcW w:w="2102" w:type="dxa"/>
            <w:vMerge/>
            <w:tcBorders>
              <w:left w:val="nil"/>
              <w:bottom w:val="nil"/>
              <w:right w:val="nil"/>
            </w:tcBorders>
          </w:tcPr>
          <w:p w:rsidR="004742C7" w:rsidRPr="004742C7" w:rsidRDefault="004742C7" w:rsidP="004742C7">
            <w:pPr>
              <w:tabs>
                <w:tab w:val="left" w:pos="3024"/>
              </w:tabs>
              <w:jc w:val="right"/>
              <w:rPr>
                <w:rFonts w:eastAsia="Calibri" w:cs="Times New Roman"/>
                <w:b/>
                <w:i/>
                <w:sz w:val="24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</w:tcBorders>
          </w:tcPr>
          <w:p w:rsidR="004742C7" w:rsidRPr="004742C7" w:rsidRDefault="004742C7" w:rsidP="004742C7">
            <w:pPr>
              <w:tabs>
                <w:tab w:val="left" w:pos="3024"/>
              </w:tabs>
              <w:jc w:val="right"/>
              <w:rPr>
                <w:rFonts w:eastAsia="Calibri" w:cs="Times New Roman"/>
                <w:b/>
                <w:i/>
                <w:sz w:val="6"/>
                <w:szCs w:val="6"/>
              </w:rPr>
            </w:pPr>
          </w:p>
        </w:tc>
        <w:tc>
          <w:tcPr>
            <w:tcW w:w="3402" w:type="dxa"/>
            <w:tcBorders>
              <w:top w:val="nil"/>
            </w:tcBorders>
            <w:vAlign w:val="center"/>
          </w:tcPr>
          <w:p w:rsidR="004742C7" w:rsidRPr="004742C7" w:rsidRDefault="004742C7" w:rsidP="004742C7">
            <w:pPr>
              <w:tabs>
                <w:tab w:val="left" w:pos="3024"/>
              </w:tabs>
              <w:jc w:val="center"/>
              <w:rPr>
                <w:rFonts w:eastAsia="Calibri" w:cs="Times New Roman"/>
                <w:sz w:val="24"/>
                <w:szCs w:val="24"/>
              </w:rPr>
            </w:pPr>
            <w:r w:rsidRPr="004742C7">
              <w:rPr>
                <w:rFonts w:eastAsia="Calibri" w:cs="Times New Roman"/>
                <w:sz w:val="24"/>
                <w:szCs w:val="24"/>
              </w:rPr>
              <w:t>O</w:t>
            </w:r>
            <w:r>
              <w:rPr>
                <w:rFonts w:eastAsia="Calibri" w:cs="Times New Roman"/>
                <w:sz w:val="24"/>
                <w:szCs w:val="24"/>
              </w:rPr>
              <w:t>M</w:t>
            </w:r>
            <w:r w:rsidRPr="004742C7">
              <w:rPr>
                <w:rFonts w:eastAsia="Calibri" w:cs="Times New Roman"/>
                <w:sz w:val="24"/>
                <w:szCs w:val="24"/>
              </w:rPr>
              <w:t>AP-</w:t>
            </w:r>
            <w:r w:rsidRPr="004742C7">
              <w:rPr>
                <w:rFonts w:eastAsia="Calibri" w:cs="Times New Roman"/>
                <w:b/>
                <w:sz w:val="32"/>
                <w:szCs w:val="32"/>
              </w:rPr>
              <w:t>600</w:t>
            </w:r>
            <w:r w:rsidRPr="004742C7">
              <w:rPr>
                <w:rFonts w:eastAsia="Calibri" w:cs="Times New Roman"/>
                <w:sz w:val="24"/>
                <w:szCs w:val="24"/>
              </w:rPr>
              <w:t>-1812</w:t>
            </w:r>
          </w:p>
        </w:tc>
      </w:tr>
    </w:tbl>
    <w:p w:rsidR="004742C7" w:rsidRPr="004742C7" w:rsidRDefault="004742C7" w:rsidP="004742C7">
      <w:pPr>
        <w:rPr>
          <w:rFonts w:ascii="Times New Roman" w:eastAsia="Calibri" w:hAnsi="Times New Roman" w:cs="Times New Roman"/>
          <w:b/>
          <w:sz w:val="16"/>
          <w:szCs w:val="16"/>
        </w:rPr>
      </w:pPr>
      <w:r w:rsidRPr="004742C7">
        <w:rPr>
          <w:rFonts w:ascii="Times New Roman" w:eastAsia="Calibri" w:hAnsi="Times New Roman" w:cs="Times New Roman"/>
          <w:noProof/>
          <w:sz w:val="16"/>
          <w:szCs w:val="16"/>
          <w:lang w:eastAsia="pl-PL"/>
        </w:rPr>
        <mc:AlternateContent>
          <mc:Choice Requires="wps">
            <w:drawing>
              <wp:anchor distT="45720" distB="45720" distL="114300" distR="114300" simplePos="0" relativeHeight="251713536" behindDoc="0" locked="0" layoutInCell="1" allowOverlap="1" wp14:anchorId="353CF65E" wp14:editId="7EC4430B">
                <wp:simplePos x="0" y="0"/>
                <wp:positionH relativeFrom="margin">
                  <wp:posOffset>-74930</wp:posOffset>
                </wp:positionH>
                <wp:positionV relativeFrom="paragraph">
                  <wp:posOffset>169384</wp:posOffset>
                </wp:positionV>
                <wp:extent cx="868680" cy="1404620"/>
                <wp:effectExtent l="0" t="0" r="7620" b="8890"/>
                <wp:wrapNone/>
                <wp:docPr id="3" name="Pole tekstow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868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42C7" w:rsidRPr="008A26AB" w:rsidRDefault="004742C7" w:rsidP="004742C7">
                            <w:pPr>
                              <w:rPr>
                                <w:sz w:val="16"/>
                              </w:rPr>
                            </w:pPr>
                            <w:r w:rsidRPr="008A26AB">
                              <w:rPr>
                                <w:sz w:val="16"/>
                              </w:rPr>
                              <w:t>Układ graficzny</w:t>
                            </w:r>
                          </w:p>
                          <w:p w:rsidR="004742C7" w:rsidRPr="008A26AB" w:rsidRDefault="004742C7" w:rsidP="004742C7">
                            <w:pPr>
                              <w:rPr>
                                <w:sz w:val="16"/>
                              </w:rPr>
                            </w:pPr>
                            <w:r w:rsidRPr="008A26AB">
                              <w:rPr>
                                <w:sz w:val="16"/>
                              </w:rPr>
                              <w:t xml:space="preserve">© </w:t>
                            </w:r>
                            <w:r w:rsidRPr="00C470D0">
                              <w:rPr>
                                <w:rFonts w:ascii="Times New Roman" w:hAnsi="Times New Roman" w:cs="Times New Roman"/>
                                <w:sz w:val="16"/>
                              </w:rPr>
                              <w:t>CKE 20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53CF65E" id="Pole tekstowe 3" o:spid="_x0000_s1027" type="#_x0000_t202" style="position:absolute;margin-left:-5.9pt;margin-top:13.35pt;width:68.4pt;height:110.6pt;z-index:25171353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" stroked="f">
                <v:textbox style="mso-fit-shape-to-text:t">
                  <w:txbxContent>
                    <w:p w:rsidR="004742C7" w:rsidRPr="008A26AB" w:rsidRDefault="004742C7" w:rsidP="004742C7">
                      <w:pPr>
                        <w:rPr>
                          <w:sz w:val="16"/>
                        </w:rPr>
                      </w:pPr>
                      <w:r w:rsidRPr="008A26AB">
                        <w:rPr>
                          <w:sz w:val="16"/>
                        </w:rPr>
                        <w:t>Układ graficzny</w:t>
                      </w:r>
                    </w:p>
                    <w:p w:rsidR="004742C7" w:rsidRPr="008A26AB" w:rsidRDefault="004742C7" w:rsidP="004742C7">
                      <w:pPr>
                        <w:rPr>
                          <w:sz w:val="16"/>
                        </w:rPr>
                      </w:pPr>
                      <w:r w:rsidRPr="008A26AB">
                        <w:rPr>
                          <w:sz w:val="16"/>
                        </w:rPr>
                        <w:t xml:space="preserve">© </w:t>
                      </w:r>
                      <w:r w:rsidRPr="00C470D0">
                        <w:rPr>
                          <w:rFonts w:ascii="Times New Roman" w:hAnsi="Times New Roman" w:cs="Times New Roman"/>
                          <w:sz w:val="16"/>
                        </w:rPr>
                        <w:t>CKE 2018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4742C7" w:rsidRPr="004742C7" w:rsidRDefault="004742C7" w:rsidP="004742C7">
      <w:pPr>
        <w:tabs>
          <w:tab w:val="left" w:pos="3024"/>
        </w:tabs>
        <w:jc w:val="both"/>
        <w:rPr>
          <w:rFonts w:ascii="Times New Roman" w:eastAsia="Calibri" w:hAnsi="Times New Roman" w:cs="Times New Roman"/>
          <w:b/>
          <w:sz w:val="16"/>
          <w:szCs w:val="16"/>
        </w:rPr>
        <w:sectPr w:rsidR="004742C7" w:rsidRPr="004742C7" w:rsidSect="004742C7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/>
          <w:pgMar w:top="851" w:right="851" w:bottom="851" w:left="1418" w:header="709" w:footer="709" w:gutter="0"/>
          <w:cols w:space="708"/>
          <w:docGrid w:linePitch="360"/>
        </w:sectPr>
      </w:pPr>
    </w:p>
    <w:p w:rsidR="00A67595" w:rsidRPr="00A67595" w:rsidRDefault="004742C7" w:rsidP="00A67595">
      <w:pPr>
        <w:rPr>
          <w:rFonts w:ascii="Times New Roman" w:hAnsi="Times New Roman" w:cs="Times New Roman"/>
          <w:sz w:val="24"/>
          <w:szCs w:val="24"/>
        </w:rPr>
      </w:pPr>
      <w:r w:rsidRPr="004742C7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 </w:t>
      </w:r>
      <w:r w:rsidR="00C470D0">
        <w:rPr>
          <w:rFonts w:ascii="Times New Roman" w:hAnsi="Times New Roman" w:cs="Times New Roman"/>
          <w:sz w:val="24"/>
          <w:szCs w:val="24"/>
        </w:rPr>
        <w:t xml:space="preserve"> </w:t>
      </w:r>
      <w:r w:rsidR="00A67595">
        <w:rPr>
          <w:rFonts w:ascii="Times New Roman" w:hAnsi="Times New Roman" w:cs="Times New Roman"/>
          <w:sz w:val="24"/>
          <w:szCs w:val="24"/>
        </w:rPr>
        <w:t>Zadanie 1. (0–1)</w:t>
      </w:r>
    </w:p>
    <w:p w:rsidR="00A67595" w:rsidRPr="00DC1CB1" w:rsidRDefault="00A67595" w:rsidP="00A67595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 </w:t>
      </w:r>
      <w:r w:rsidRPr="00DC1CB1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Firma </w:t>
      </w:r>
      <w:r w:rsidRPr="00A67595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przesyłkowa </w:t>
      </w:r>
      <w:r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„</w:t>
      </w:r>
      <w:proofErr w:type="spellStart"/>
      <w:r w:rsidRPr="00A67595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Wielpak</w:t>
      </w:r>
      <w:proofErr w:type="spellEnd"/>
      <w:r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”</w:t>
      </w:r>
      <w:r w:rsidRPr="00DC1CB1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korzysta z paczkomatów do samodzielnego nadawania i odbierania przesyłek przez klientów. </w:t>
      </w:r>
      <w:r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M</w:t>
      </w:r>
      <w:r w:rsidRPr="00DC1CB1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aksymalne wymiary prostopad</w:t>
      </w:r>
      <w:r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łościennej pacz</w:t>
      </w:r>
      <w:r w:rsidRPr="00DC1CB1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k</w:t>
      </w:r>
      <w:r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i, którą można nadać za pośrednictwem tej firmy, wynoszą </w:t>
      </w:r>
      <w:r w:rsidRPr="00DC1CB1">
        <w:rPr>
          <w:rFonts w:ascii="Times New Roman" w:eastAsia="Calibri" w:hAnsi="Times New Roman" w:cs="Times New Roman"/>
          <w:sz w:val="24"/>
          <w:szCs w:val="24"/>
        </w:rPr>
        <w:t>38 cm × 41 cm × 64 cm</w:t>
      </w:r>
      <w:r>
        <w:rPr>
          <w:rFonts w:ascii="Times New Roman" w:eastAsia="Calibri" w:hAnsi="Times New Roman" w:cs="Times New Roman"/>
          <w:sz w:val="24"/>
          <w:szCs w:val="24"/>
        </w:rPr>
        <w:t>, a masa</w:t>
      </w:r>
      <w:r w:rsidRPr="00DC1CB1">
        <w:rPr>
          <w:rFonts w:ascii="Times New Roman" w:eastAsia="Calibri" w:hAnsi="Times New Roman" w:cs="Times New Roman"/>
          <w:sz w:val="24"/>
          <w:szCs w:val="24"/>
        </w:rPr>
        <w:t xml:space="preserve"> przesyłki </w:t>
      </w:r>
      <w:r>
        <w:rPr>
          <w:rFonts w:ascii="Times New Roman" w:eastAsia="Calibri" w:hAnsi="Times New Roman" w:cs="Times New Roman"/>
          <w:sz w:val="24"/>
          <w:szCs w:val="24"/>
        </w:rPr>
        <w:t>nie może przekroczyć</w:t>
      </w:r>
      <w:r w:rsidRPr="00DC1CB1">
        <w:rPr>
          <w:rFonts w:ascii="Times New Roman" w:eastAsia="Calibri" w:hAnsi="Times New Roman" w:cs="Times New Roman"/>
          <w:sz w:val="24"/>
          <w:szCs w:val="24"/>
        </w:rPr>
        <w:t xml:space="preserve"> 25 kg.</w:t>
      </w:r>
    </w:p>
    <w:p w:rsidR="00BC5890" w:rsidRDefault="00BC5890" w:rsidP="00A67595">
      <w:pPr>
        <w:rPr>
          <w:rFonts w:ascii="Times New Roman" w:eastAsia="Calibri" w:hAnsi="Times New Roman" w:cs="Times New Roman"/>
          <w:sz w:val="24"/>
          <w:szCs w:val="24"/>
        </w:rPr>
      </w:pPr>
    </w:p>
    <w:p w:rsidR="00A67595" w:rsidRPr="00DC1CB1" w:rsidRDefault="00C5140D" w:rsidP="00A67595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W tabeli zapisano </w:t>
      </w:r>
      <w:r w:rsidR="00433C3D">
        <w:rPr>
          <w:rFonts w:ascii="Times New Roman" w:eastAsia="Calibri" w:hAnsi="Times New Roman" w:cs="Times New Roman"/>
          <w:sz w:val="24"/>
          <w:szCs w:val="24"/>
        </w:rPr>
        <w:t xml:space="preserve">numer, </w:t>
      </w:r>
      <w:r>
        <w:rPr>
          <w:rFonts w:ascii="Times New Roman" w:eastAsia="Calibri" w:hAnsi="Times New Roman" w:cs="Times New Roman"/>
          <w:sz w:val="24"/>
          <w:szCs w:val="24"/>
        </w:rPr>
        <w:t>wymiar</w:t>
      </w:r>
      <w:r w:rsidR="004901F9">
        <w:rPr>
          <w:rFonts w:ascii="Times New Roman" w:eastAsia="Calibri" w:hAnsi="Times New Roman" w:cs="Times New Roman"/>
          <w:sz w:val="24"/>
          <w:szCs w:val="24"/>
        </w:rPr>
        <w:t>y</w:t>
      </w:r>
      <w:r w:rsidR="00A6759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33C3D">
        <w:rPr>
          <w:rFonts w:ascii="Times New Roman" w:hAnsi="Times New Roman" w:cs="Times New Roman"/>
          <w:sz w:val="24"/>
          <w:szCs w:val="24"/>
        </w:rPr>
        <w:t>w centymetrach</w:t>
      </w:r>
      <w:r w:rsidR="00433C3D" w:rsidRPr="00DC1CB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67595" w:rsidRPr="00DC1CB1">
        <w:rPr>
          <w:rFonts w:ascii="Times New Roman" w:eastAsia="Calibri" w:hAnsi="Times New Roman" w:cs="Times New Roman"/>
          <w:sz w:val="24"/>
          <w:szCs w:val="24"/>
        </w:rPr>
        <w:t xml:space="preserve">i masę </w:t>
      </w:r>
      <w:r w:rsidR="00433C3D">
        <w:rPr>
          <w:rFonts w:ascii="Times New Roman" w:hAnsi="Times New Roman" w:cs="Times New Roman"/>
          <w:sz w:val="24"/>
          <w:szCs w:val="24"/>
        </w:rPr>
        <w:t>w kilogramach</w:t>
      </w:r>
      <w:r w:rsidR="00433C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901F9">
        <w:rPr>
          <w:rFonts w:ascii="Times New Roman" w:eastAsia="Calibri" w:hAnsi="Times New Roman" w:cs="Times New Roman"/>
          <w:sz w:val="24"/>
          <w:szCs w:val="24"/>
        </w:rPr>
        <w:t xml:space="preserve">każdej z </w:t>
      </w:r>
      <w:r w:rsidR="00A67595">
        <w:rPr>
          <w:rFonts w:ascii="Times New Roman" w:eastAsia="Calibri" w:hAnsi="Times New Roman" w:cs="Times New Roman"/>
          <w:sz w:val="24"/>
          <w:szCs w:val="24"/>
        </w:rPr>
        <w:t>czter</w:t>
      </w:r>
      <w:r w:rsidR="00A67595" w:rsidRPr="00DC1CB1">
        <w:rPr>
          <w:rFonts w:ascii="Times New Roman" w:eastAsia="Calibri" w:hAnsi="Times New Roman" w:cs="Times New Roman"/>
          <w:sz w:val="24"/>
          <w:szCs w:val="24"/>
        </w:rPr>
        <w:t>ech paczek.</w:t>
      </w:r>
    </w:p>
    <w:p w:rsidR="00A67595" w:rsidRDefault="00A67595" w:rsidP="00A67595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A67595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Które z tych paczek mogą być nadane przez paczkomat tej firmy? </w:t>
      </w:r>
    </w:p>
    <w:p w:rsidR="00433C3D" w:rsidRPr="00A67595" w:rsidRDefault="00433C3D" w:rsidP="00A67595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tbl>
      <w:tblPr>
        <w:tblpPr w:leftFromText="141" w:rightFromText="141" w:vertAnchor="text" w:horzAnchor="margin" w:tblpX="108" w:tblpY="14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33"/>
        <w:gridCol w:w="2548"/>
        <w:gridCol w:w="1701"/>
      </w:tblGrid>
      <w:tr w:rsidR="00C5140D" w:rsidRPr="00DC1CB1" w:rsidTr="00383FAD">
        <w:trPr>
          <w:trHeight w:val="397"/>
        </w:trPr>
        <w:tc>
          <w:tcPr>
            <w:tcW w:w="1133" w:type="dxa"/>
            <w:vAlign w:val="center"/>
          </w:tcPr>
          <w:p w:rsidR="00C5140D" w:rsidRPr="00806B75" w:rsidRDefault="00C5140D" w:rsidP="00383FA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06B7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Nr </w:t>
            </w:r>
          </w:p>
        </w:tc>
        <w:tc>
          <w:tcPr>
            <w:tcW w:w="2548" w:type="dxa"/>
            <w:vAlign w:val="center"/>
          </w:tcPr>
          <w:p w:rsidR="00C5140D" w:rsidRPr="00806B75" w:rsidRDefault="00C5140D" w:rsidP="00383FA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06B75">
              <w:rPr>
                <w:rFonts w:ascii="Times New Roman" w:eastAsia="Calibri" w:hAnsi="Times New Roman" w:cs="Times New Roman"/>
                <w:sz w:val="24"/>
                <w:szCs w:val="24"/>
              </w:rPr>
              <w:t>Wymiary</w:t>
            </w:r>
          </w:p>
        </w:tc>
        <w:tc>
          <w:tcPr>
            <w:tcW w:w="1701" w:type="dxa"/>
            <w:vAlign w:val="center"/>
          </w:tcPr>
          <w:p w:rsidR="00C5140D" w:rsidRPr="00806B75" w:rsidRDefault="00C5140D" w:rsidP="00383FA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06B75">
              <w:rPr>
                <w:rFonts w:ascii="Times New Roman" w:eastAsia="Calibri" w:hAnsi="Times New Roman" w:cs="Times New Roman"/>
                <w:sz w:val="24"/>
                <w:szCs w:val="24"/>
              </w:rPr>
              <w:t>Masa</w:t>
            </w:r>
          </w:p>
        </w:tc>
      </w:tr>
      <w:tr w:rsidR="00C5140D" w:rsidRPr="00C5140D" w:rsidTr="00383FAD">
        <w:trPr>
          <w:trHeight w:val="397"/>
        </w:trPr>
        <w:tc>
          <w:tcPr>
            <w:tcW w:w="1133" w:type="dxa"/>
            <w:vAlign w:val="center"/>
          </w:tcPr>
          <w:p w:rsidR="00C5140D" w:rsidRPr="00806B75" w:rsidRDefault="00C5140D" w:rsidP="00383FA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06B75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48" w:type="dxa"/>
            <w:vAlign w:val="center"/>
          </w:tcPr>
          <w:p w:rsidR="00C5140D" w:rsidRPr="00806B75" w:rsidRDefault="00C5140D" w:rsidP="00383FA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06B7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37 × 41 × 66 </w:t>
            </w:r>
          </w:p>
        </w:tc>
        <w:tc>
          <w:tcPr>
            <w:tcW w:w="1701" w:type="dxa"/>
            <w:vAlign w:val="center"/>
          </w:tcPr>
          <w:p w:rsidR="00C5140D" w:rsidRPr="00806B75" w:rsidRDefault="00C5140D" w:rsidP="00383FA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06B75">
              <w:rPr>
                <w:rFonts w:ascii="Times New Roman" w:eastAsia="Calibri" w:hAnsi="Times New Roman" w:cs="Times New Roman"/>
                <w:sz w:val="24"/>
                <w:szCs w:val="24"/>
              </w:rPr>
              <w:t>23</w:t>
            </w:r>
          </w:p>
        </w:tc>
      </w:tr>
      <w:tr w:rsidR="00C5140D" w:rsidRPr="00C5140D" w:rsidTr="00383FAD">
        <w:trPr>
          <w:trHeight w:val="397"/>
        </w:trPr>
        <w:tc>
          <w:tcPr>
            <w:tcW w:w="1133" w:type="dxa"/>
            <w:vAlign w:val="center"/>
          </w:tcPr>
          <w:p w:rsidR="00C5140D" w:rsidRPr="00806B75" w:rsidRDefault="00C5140D" w:rsidP="00383FA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06B75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548" w:type="dxa"/>
            <w:vAlign w:val="center"/>
          </w:tcPr>
          <w:p w:rsidR="00C5140D" w:rsidRPr="00806B75" w:rsidRDefault="00C5140D" w:rsidP="00383FA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06B7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38 × 38 × 59 </w:t>
            </w:r>
          </w:p>
        </w:tc>
        <w:tc>
          <w:tcPr>
            <w:tcW w:w="1701" w:type="dxa"/>
            <w:vAlign w:val="center"/>
          </w:tcPr>
          <w:p w:rsidR="00C5140D" w:rsidRPr="00806B75" w:rsidRDefault="00C5140D" w:rsidP="00383FA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06B75">
              <w:rPr>
                <w:rFonts w:ascii="Times New Roman" w:eastAsia="Calibri" w:hAnsi="Times New Roman" w:cs="Times New Roman"/>
                <w:sz w:val="24"/>
                <w:szCs w:val="24"/>
              </w:rPr>
              <w:t>25</w:t>
            </w:r>
          </w:p>
        </w:tc>
      </w:tr>
      <w:tr w:rsidR="00C5140D" w:rsidRPr="00C5140D" w:rsidTr="00383FAD">
        <w:trPr>
          <w:trHeight w:val="397"/>
        </w:trPr>
        <w:tc>
          <w:tcPr>
            <w:tcW w:w="1133" w:type="dxa"/>
            <w:vAlign w:val="center"/>
          </w:tcPr>
          <w:p w:rsidR="00C5140D" w:rsidRPr="00806B75" w:rsidRDefault="00C5140D" w:rsidP="00383FA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06B75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548" w:type="dxa"/>
            <w:vAlign w:val="center"/>
          </w:tcPr>
          <w:p w:rsidR="00C5140D" w:rsidRPr="00806B75" w:rsidRDefault="00C5140D" w:rsidP="00383FA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06B7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35 × 40 × 64 </w:t>
            </w:r>
          </w:p>
        </w:tc>
        <w:tc>
          <w:tcPr>
            <w:tcW w:w="1701" w:type="dxa"/>
            <w:vAlign w:val="center"/>
          </w:tcPr>
          <w:p w:rsidR="00C5140D" w:rsidRPr="00806B75" w:rsidRDefault="00C5140D" w:rsidP="00383FA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06B75">
              <w:rPr>
                <w:rFonts w:ascii="Times New Roman" w:eastAsia="Calibri" w:hAnsi="Times New Roman" w:cs="Times New Roman"/>
                <w:sz w:val="24"/>
                <w:szCs w:val="24"/>
              </w:rPr>
              <w:t>26</w:t>
            </w:r>
          </w:p>
        </w:tc>
      </w:tr>
      <w:tr w:rsidR="00C5140D" w:rsidRPr="00C5140D" w:rsidTr="00383FAD">
        <w:trPr>
          <w:trHeight w:val="397"/>
        </w:trPr>
        <w:tc>
          <w:tcPr>
            <w:tcW w:w="1133" w:type="dxa"/>
            <w:vAlign w:val="center"/>
          </w:tcPr>
          <w:p w:rsidR="00C5140D" w:rsidRPr="00806B75" w:rsidRDefault="00C5140D" w:rsidP="00383FA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06B75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548" w:type="dxa"/>
            <w:vAlign w:val="center"/>
          </w:tcPr>
          <w:p w:rsidR="00C5140D" w:rsidRPr="00806B75" w:rsidRDefault="00C5140D" w:rsidP="00383FA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06B75">
              <w:rPr>
                <w:rFonts w:ascii="Times New Roman" w:eastAsia="Calibri" w:hAnsi="Times New Roman" w:cs="Times New Roman"/>
                <w:sz w:val="24"/>
                <w:szCs w:val="24"/>
              </w:rPr>
              <w:t>26 × 39 × 63</w:t>
            </w:r>
          </w:p>
        </w:tc>
        <w:tc>
          <w:tcPr>
            <w:tcW w:w="1701" w:type="dxa"/>
            <w:vAlign w:val="center"/>
          </w:tcPr>
          <w:p w:rsidR="00C5140D" w:rsidRPr="00806B75" w:rsidRDefault="00C5140D" w:rsidP="00383FA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06B75">
              <w:rPr>
                <w:rFonts w:ascii="Times New Roman" w:eastAsia="Calibri" w:hAnsi="Times New Roman" w:cs="Times New Roman"/>
                <w:sz w:val="24"/>
                <w:szCs w:val="24"/>
              </w:rPr>
              <w:t>22</w:t>
            </w:r>
          </w:p>
        </w:tc>
      </w:tr>
    </w:tbl>
    <w:p w:rsidR="00C5140D" w:rsidRDefault="00C5140D" w:rsidP="00A67595">
      <w:pPr>
        <w:rPr>
          <w:rFonts w:ascii="Times New Roman" w:hAnsi="Times New Roman" w:cs="Times New Roman"/>
          <w:sz w:val="24"/>
          <w:szCs w:val="24"/>
        </w:rPr>
      </w:pPr>
    </w:p>
    <w:p w:rsidR="00383FAD" w:rsidRDefault="00383FAD" w:rsidP="00A67595">
      <w:pPr>
        <w:rPr>
          <w:rFonts w:ascii="Times New Roman" w:hAnsi="Times New Roman" w:cs="Times New Roman"/>
          <w:sz w:val="24"/>
          <w:szCs w:val="24"/>
        </w:rPr>
      </w:pPr>
    </w:p>
    <w:p w:rsidR="00383FAD" w:rsidRDefault="00383FAD" w:rsidP="00A67595">
      <w:pPr>
        <w:rPr>
          <w:rFonts w:ascii="Times New Roman" w:hAnsi="Times New Roman" w:cs="Times New Roman"/>
          <w:sz w:val="24"/>
          <w:szCs w:val="24"/>
        </w:rPr>
      </w:pPr>
    </w:p>
    <w:p w:rsidR="00383FAD" w:rsidRDefault="00383FAD" w:rsidP="00A67595">
      <w:pPr>
        <w:rPr>
          <w:rFonts w:ascii="Times New Roman" w:hAnsi="Times New Roman" w:cs="Times New Roman"/>
          <w:sz w:val="24"/>
          <w:szCs w:val="24"/>
        </w:rPr>
      </w:pPr>
    </w:p>
    <w:p w:rsidR="00383FAD" w:rsidRDefault="00383FAD" w:rsidP="00A67595">
      <w:pPr>
        <w:rPr>
          <w:rFonts w:ascii="Times New Roman" w:hAnsi="Times New Roman" w:cs="Times New Roman"/>
          <w:sz w:val="24"/>
          <w:szCs w:val="24"/>
        </w:rPr>
      </w:pPr>
    </w:p>
    <w:p w:rsidR="00383FAD" w:rsidRDefault="00383FAD" w:rsidP="00A67595">
      <w:pPr>
        <w:rPr>
          <w:rFonts w:ascii="Times New Roman" w:hAnsi="Times New Roman" w:cs="Times New Roman"/>
          <w:sz w:val="24"/>
          <w:szCs w:val="24"/>
        </w:rPr>
      </w:pPr>
    </w:p>
    <w:p w:rsidR="00383FAD" w:rsidRDefault="00383FAD" w:rsidP="00A67595">
      <w:pPr>
        <w:rPr>
          <w:rFonts w:ascii="Times New Roman" w:hAnsi="Times New Roman" w:cs="Times New Roman"/>
          <w:sz w:val="24"/>
          <w:szCs w:val="24"/>
        </w:rPr>
      </w:pPr>
    </w:p>
    <w:p w:rsidR="00383FAD" w:rsidRDefault="00383FAD" w:rsidP="00A67595">
      <w:pPr>
        <w:rPr>
          <w:rFonts w:ascii="Times New Roman" w:hAnsi="Times New Roman" w:cs="Times New Roman"/>
          <w:sz w:val="24"/>
          <w:szCs w:val="24"/>
        </w:rPr>
      </w:pPr>
    </w:p>
    <w:p w:rsidR="00383FAD" w:rsidRDefault="00383FAD" w:rsidP="00A67595">
      <w:pPr>
        <w:rPr>
          <w:rFonts w:ascii="Times New Roman" w:hAnsi="Times New Roman" w:cs="Times New Roman"/>
          <w:sz w:val="24"/>
          <w:szCs w:val="24"/>
        </w:rPr>
      </w:pPr>
    </w:p>
    <w:p w:rsidR="00A67595" w:rsidRPr="00A67595" w:rsidRDefault="00F34616" w:rsidP="00A6759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</w:t>
      </w:r>
      <w:r w:rsidR="00A67595" w:rsidRPr="00A67595">
        <w:rPr>
          <w:rFonts w:ascii="Times New Roman" w:hAnsi="Times New Roman" w:cs="Times New Roman"/>
          <w:sz w:val="24"/>
          <w:szCs w:val="24"/>
        </w:rPr>
        <w:t>apisz odpowiedź spośród podanych.</w:t>
      </w:r>
    </w:p>
    <w:p w:rsidR="00806B75" w:rsidRDefault="00A67595" w:rsidP="00A67595">
      <w:pPr>
        <w:rPr>
          <w:rFonts w:ascii="Times New Roman" w:eastAsia="Calibri" w:hAnsi="Times New Roman" w:cs="Times New Roman"/>
          <w:sz w:val="24"/>
          <w:szCs w:val="24"/>
        </w:rPr>
      </w:pPr>
      <w:r w:rsidRPr="00806B75">
        <w:rPr>
          <w:rFonts w:ascii="Times New Roman" w:eastAsia="Calibri" w:hAnsi="Times New Roman" w:cs="Times New Roman"/>
          <w:sz w:val="24"/>
          <w:szCs w:val="24"/>
        </w:rPr>
        <w:t>A. Tylko 1, 2 i 4</w:t>
      </w:r>
      <w:r w:rsidR="00806B7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806B75" w:rsidRDefault="00A67595" w:rsidP="00A67595">
      <w:pPr>
        <w:rPr>
          <w:rFonts w:ascii="Times New Roman" w:eastAsia="Calibri" w:hAnsi="Times New Roman" w:cs="Times New Roman"/>
          <w:sz w:val="24"/>
          <w:szCs w:val="24"/>
        </w:rPr>
      </w:pPr>
      <w:r w:rsidRPr="00806B75">
        <w:rPr>
          <w:rFonts w:ascii="Times New Roman" w:eastAsia="Calibri" w:hAnsi="Times New Roman" w:cs="Times New Roman"/>
          <w:sz w:val="24"/>
          <w:szCs w:val="24"/>
        </w:rPr>
        <w:t xml:space="preserve">B. Tylko 2 i </w:t>
      </w:r>
      <w:r w:rsidR="00806B75">
        <w:rPr>
          <w:rFonts w:ascii="Times New Roman" w:eastAsia="Calibri" w:hAnsi="Times New Roman" w:cs="Times New Roman"/>
          <w:sz w:val="24"/>
          <w:szCs w:val="24"/>
        </w:rPr>
        <w:t>3.</w:t>
      </w:r>
    </w:p>
    <w:p w:rsidR="00806B75" w:rsidRDefault="00A67595" w:rsidP="00A67595">
      <w:pPr>
        <w:rPr>
          <w:rFonts w:ascii="Times New Roman" w:eastAsia="Calibri" w:hAnsi="Times New Roman" w:cs="Times New Roman"/>
          <w:sz w:val="24"/>
          <w:szCs w:val="24"/>
        </w:rPr>
      </w:pPr>
      <w:r w:rsidRPr="00806B75">
        <w:rPr>
          <w:rFonts w:ascii="Times New Roman" w:eastAsia="Calibri" w:hAnsi="Times New Roman" w:cs="Times New Roman"/>
          <w:sz w:val="24"/>
          <w:szCs w:val="24"/>
        </w:rPr>
        <w:t>C. Tylko 3</w:t>
      </w:r>
      <w:r w:rsidR="00806B75">
        <w:rPr>
          <w:rFonts w:ascii="Times New Roman" w:eastAsia="Calibri" w:hAnsi="Times New Roman" w:cs="Times New Roman"/>
          <w:sz w:val="24"/>
          <w:szCs w:val="24"/>
        </w:rPr>
        <w:t xml:space="preserve"> i 4. </w:t>
      </w:r>
    </w:p>
    <w:p w:rsidR="00806B75" w:rsidRDefault="00A67595" w:rsidP="00A67595">
      <w:pPr>
        <w:rPr>
          <w:rFonts w:ascii="Times New Roman" w:eastAsia="Calibri" w:hAnsi="Times New Roman" w:cs="Times New Roman"/>
          <w:sz w:val="24"/>
          <w:szCs w:val="24"/>
        </w:rPr>
      </w:pPr>
      <w:r w:rsidRPr="00806B75">
        <w:rPr>
          <w:rFonts w:ascii="Times New Roman" w:eastAsia="Calibri" w:hAnsi="Times New Roman" w:cs="Times New Roman"/>
          <w:sz w:val="24"/>
          <w:szCs w:val="24"/>
        </w:rPr>
        <w:t>D. Tylko 2 i 4.</w:t>
      </w:r>
    </w:p>
    <w:p w:rsidR="00A67595" w:rsidRPr="00806B75" w:rsidRDefault="00A67595" w:rsidP="00A67595">
      <w:pPr>
        <w:rPr>
          <w:rFonts w:ascii="Times New Roman" w:eastAsia="Calibri" w:hAnsi="Times New Roman" w:cs="Times New Roman"/>
          <w:sz w:val="24"/>
          <w:szCs w:val="24"/>
        </w:rPr>
      </w:pPr>
      <w:r w:rsidRPr="00806B75">
        <w:rPr>
          <w:rFonts w:ascii="Times New Roman" w:eastAsia="Calibri" w:hAnsi="Times New Roman" w:cs="Times New Roman"/>
          <w:sz w:val="24"/>
          <w:szCs w:val="24"/>
        </w:rPr>
        <w:t>E. Tylko 4.</w:t>
      </w:r>
    </w:p>
    <w:p w:rsidR="00A67595" w:rsidRPr="00DC1CB1" w:rsidRDefault="00A67595" w:rsidP="00A67595">
      <w:pPr>
        <w:rPr>
          <w:rFonts w:ascii="Times New Roman" w:eastAsia="Calibri" w:hAnsi="Times New Roman" w:cs="Times New Roman"/>
          <w:sz w:val="24"/>
          <w:szCs w:val="24"/>
        </w:rPr>
      </w:pPr>
    </w:p>
    <w:p w:rsidR="00A67595" w:rsidRPr="00806B75" w:rsidRDefault="00806B75" w:rsidP="00806B7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A67595" w:rsidRPr="00806B75">
        <w:rPr>
          <w:rFonts w:ascii="Times New Roman" w:hAnsi="Times New Roman" w:cs="Times New Roman"/>
          <w:sz w:val="24"/>
          <w:szCs w:val="24"/>
        </w:rPr>
        <w:t>Zadanie 2. (0–1)</w:t>
      </w:r>
      <w:r w:rsidR="00A67595" w:rsidRPr="00806B75">
        <w:rPr>
          <w:rFonts w:ascii="Times New Roman" w:hAnsi="Times New Roman" w:cs="Times New Roman"/>
          <w:sz w:val="24"/>
          <w:szCs w:val="24"/>
        </w:rPr>
        <w:tab/>
      </w:r>
    </w:p>
    <w:p w:rsidR="00A67595" w:rsidRPr="00DC1CB1" w:rsidRDefault="00806B75" w:rsidP="00A67595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 </w:t>
      </w:r>
      <w:r w:rsidR="00A67595" w:rsidRPr="00DC1CB1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Poniżej zamieszczono fragme</w:t>
      </w:r>
      <w:r w:rsidR="00A67595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nt etykiety z jogurtu o masie 1</w:t>
      </w:r>
      <w:r w:rsidR="00A67595" w:rsidRPr="00DC1CB1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5</w:t>
      </w:r>
      <w:r w:rsidR="00A67595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0</w:t>
      </w:r>
      <w:r w:rsidR="00A67595" w:rsidRPr="00DC1CB1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g.</w:t>
      </w:r>
    </w:p>
    <w:p w:rsidR="00A67595" w:rsidRDefault="00A67595" w:rsidP="00A67595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</w:p>
    <w:p w:rsidR="00B521E7" w:rsidRDefault="00B521E7" w:rsidP="00A67595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 w:rsidRPr="00B521E7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Wartość odżywcza w 100 g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:</w:t>
      </w:r>
    </w:p>
    <w:p w:rsidR="00B521E7" w:rsidRDefault="00B521E7" w:rsidP="00A67595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energia 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sym w:font="Symbol" w:char="F02D"/>
      </w: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290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kJ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/ 69 kcal</w:t>
      </w:r>
    </w:p>
    <w:p w:rsidR="00B521E7" w:rsidRDefault="00B521E7" w:rsidP="00A67595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tłuszcz</w:t>
      </w:r>
      <w:r w:rsidR="006C51EE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</w:t>
      </w:r>
      <w:r w:rsidR="006C51EE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sym w:font="Symbol" w:char="F02D"/>
      </w: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3,0 g</w:t>
      </w:r>
    </w:p>
    <w:p w:rsidR="00B521E7" w:rsidRDefault="00B521E7" w:rsidP="00A67595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cukry </w:t>
      </w:r>
      <w:r w:rsidR="006C51EE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sym w:font="Symbol" w:char="F02D"/>
      </w:r>
      <w:r w:rsidR="006C51EE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5,9 g</w:t>
      </w:r>
    </w:p>
    <w:p w:rsidR="00B521E7" w:rsidRDefault="00B521E7" w:rsidP="00A67595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białko </w:t>
      </w:r>
      <w:r w:rsidR="006C51EE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sym w:font="Symbol" w:char="F02D"/>
      </w:r>
      <w:r w:rsidR="006C51EE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4,6 g</w:t>
      </w:r>
    </w:p>
    <w:p w:rsidR="00B521E7" w:rsidRDefault="00B521E7" w:rsidP="00A67595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sól</w:t>
      </w:r>
      <w:r w:rsidR="006C51EE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</w:t>
      </w:r>
      <w:r w:rsidR="006C51EE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sym w:font="Symbol" w:char="F02D"/>
      </w: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0,15 g</w:t>
      </w:r>
    </w:p>
    <w:p w:rsidR="00B521E7" w:rsidRDefault="00B521E7" w:rsidP="00A67595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wapń </w:t>
      </w:r>
      <w:r w:rsidR="006C51EE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sym w:font="Symbol" w:char="F02D"/>
      </w:r>
      <w:r w:rsidR="006C51EE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167 mg*</w:t>
      </w:r>
    </w:p>
    <w:p w:rsidR="00B521E7" w:rsidRDefault="006C51EE" w:rsidP="00A67595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 w:rsidRPr="00DC1CB1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witamina B2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sym w:font="Symbol" w:char="F02D"/>
      </w: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0,25 mg*</w:t>
      </w:r>
    </w:p>
    <w:p w:rsidR="00F07495" w:rsidRDefault="00F07495" w:rsidP="00A67595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</w:p>
    <w:p w:rsidR="006C51EE" w:rsidRDefault="006C51EE" w:rsidP="00A67595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 w:rsidRPr="00DC1CB1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* 1 mg = 0,001 g</w:t>
      </w:r>
    </w:p>
    <w:p w:rsidR="006C51EE" w:rsidRDefault="006C51EE" w:rsidP="00A67595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</w:p>
    <w:p w:rsidR="006C51EE" w:rsidRPr="006C51EE" w:rsidRDefault="006C51EE" w:rsidP="006C51EE">
      <w:pPr>
        <w:rPr>
          <w:rFonts w:ascii="Times New Roman" w:eastAsia="Calibri" w:hAnsi="Times New Roman" w:cs="Times New Roman"/>
          <w:sz w:val="24"/>
          <w:szCs w:val="24"/>
        </w:rPr>
      </w:pPr>
      <w:r w:rsidRPr="006C51EE">
        <w:rPr>
          <w:rFonts w:ascii="Times New Roman" w:hAnsi="Times New Roman" w:cs="Times New Roman"/>
          <w:sz w:val="24"/>
          <w:szCs w:val="24"/>
        </w:rPr>
        <w:t>Uzupełnij zdania. Napisz literę A albo B, a potem C albo D.</w:t>
      </w:r>
    </w:p>
    <w:p w:rsidR="00A67595" w:rsidRPr="006C51EE" w:rsidRDefault="00A67595" w:rsidP="006C51EE">
      <w:pPr>
        <w:rPr>
          <w:rFonts w:ascii="Times New Roman" w:eastAsia="Times New Roman" w:hAnsi="Times New Roman" w:cs="Times New Roman"/>
          <w:bCs/>
          <w:sz w:val="20"/>
          <w:szCs w:val="24"/>
          <w:lang w:eastAsia="pl-PL"/>
        </w:rPr>
      </w:pPr>
      <w:r w:rsidRPr="00DC1CB1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Zjedzenie całego jogu</w:t>
      </w:r>
      <w:r w:rsidR="006C51EE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rtu dostarcza organizmowi około ---- </w:t>
      </w:r>
      <w:r w:rsidRPr="00DC1CB1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wapnia.</w:t>
      </w:r>
    </w:p>
    <w:p w:rsidR="006C51EE" w:rsidRDefault="00A67595" w:rsidP="006C51EE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 w:rsidRPr="006C51EE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A.</w:t>
      </w:r>
      <w:r w:rsidR="006C51EE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167 mg</w:t>
      </w:r>
    </w:p>
    <w:p w:rsidR="00F07495" w:rsidRDefault="00A67595" w:rsidP="00A67595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 w:rsidRPr="006C51EE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B. 250 mg </w:t>
      </w:r>
    </w:p>
    <w:p w:rsidR="006C51EE" w:rsidRDefault="00A67595" w:rsidP="00A67595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 w:rsidRPr="00DC1CB1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Zjedzenie całeg</w:t>
      </w:r>
      <w:r w:rsidR="006C51EE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o jogurtu dostarcza organizmowi ----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</w:t>
      </w:r>
      <w:r w:rsidRPr="00DC1CB1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razy więcej białka niż witaminy B2.</w:t>
      </w:r>
    </w:p>
    <w:p w:rsidR="00F07495" w:rsidRDefault="00F07495" w:rsidP="00A67595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C. 18,4</w:t>
      </w:r>
    </w:p>
    <w:p w:rsidR="003112F5" w:rsidRDefault="006C51EE" w:rsidP="00A67595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D. 18400</w:t>
      </w:r>
    </w:p>
    <w:p w:rsidR="00F07495" w:rsidRDefault="00F07495" w:rsidP="00A67595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</w:p>
    <w:p w:rsidR="00383FAD" w:rsidRDefault="00383FAD" w:rsidP="003E7152">
      <w:pPr>
        <w:rPr>
          <w:rFonts w:ascii="Times New Roman" w:hAnsi="Times New Roman" w:cs="Times New Roman"/>
          <w:sz w:val="24"/>
          <w:szCs w:val="24"/>
        </w:rPr>
      </w:pPr>
    </w:p>
    <w:p w:rsidR="00383FAD" w:rsidRDefault="00383FAD" w:rsidP="003E7152">
      <w:pPr>
        <w:rPr>
          <w:rFonts w:ascii="Times New Roman" w:hAnsi="Times New Roman" w:cs="Times New Roman"/>
          <w:sz w:val="24"/>
          <w:szCs w:val="24"/>
        </w:rPr>
      </w:pPr>
    </w:p>
    <w:p w:rsidR="00F07495" w:rsidRPr="00F07495" w:rsidRDefault="00F07495" w:rsidP="003E715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r w:rsidRPr="00F07495">
        <w:rPr>
          <w:rFonts w:ascii="Times New Roman" w:hAnsi="Times New Roman" w:cs="Times New Roman"/>
          <w:sz w:val="24"/>
          <w:szCs w:val="24"/>
        </w:rPr>
        <w:t>Zadanie 3</w:t>
      </w:r>
      <w:r>
        <w:rPr>
          <w:rFonts w:ascii="Times New Roman" w:hAnsi="Times New Roman" w:cs="Times New Roman"/>
          <w:sz w:val="24"/>
          <w:szCs w:val="24"/>
        </w:rPr>
        <w:t>. (0–1)</w:t>
      </w:r>
    </w:p>
    <w:p w:rsidR="00F07495" w:rsidRPr="00F07495" w:rsidRDefault="00F07495" w:rsidP="003E7152">
      <w:pPr>
        <w:rPr>
          <w:rFonts w:ascii="Times New Roman" w:eastAsia="Symbol" w:hAnsi="Times New Roman" w:cs="Times New Roman"/>
          <w:sz w:val="24"/>
          <w:szCs w:val="24"/>
        </w:rPr>
      </w:pPr>
      <w:r w:rsidRPr="00F07495">
        <w:rPr>
          <w:rFonts w:ascii="Times New Roman" w:eastAsia="Symbol" w:hAnsi="Times New Roman" w:cs="Times New Roman"/>
          <w:sz w:val="24"/>
          <w:szCs w:val="24"/>
        </w:rPr>
        <w:t xml:space="preserve">  Oceń </w:t>
      </w:r>
      <w:r w:rsidRPr="00F07495">
        <w:rPr>
          <w:rFonts w:ascii="Times New Roman" w:hAnsi="Times New Roman" w:cs="Times New Roman"/>
          <w:sz w:val="24"/>
          <w:szCs w:val="24"/>
        </w:rPr>
        <w:t>prawdziwość podanych</w:t>
      </w:r>
      <w:r w:rsidRPr="00F07495">
        <w:rPr>
          <w:rFonts w:ascii="Times New Roman" w:eastAsia="Symbol" w:hAnsi="Times New Roman" w:cs="Times New Roman"/>
          <w:sz w:val="24"/>
          <w:szCs w:val="24"/>
        </w:rPr>
        <w:t xml:space="preserve"> zdań 1. i 2. Napisz P, jeśli zdanie jest prawdziwe</w:t>
      </w:r>
      <w:r>
        <w:rPr>
          <w:rFonts w:ascii="Times New Roman" w:eastAsia="Symbol" w:hAnsi="Times New Roman" w:cs="Times New Roman"/>
          <w:sz w:val="24"/>
          <w:szCs w:val="24"/>
        </w:rPr>
        <w:t xml:space="preserve">, albo F </w:t>
      </w:r>
      <w:r>
        <w:rPr>
          <w:rFonts w:ascii="Times New Roman" w:eastAsia="Symbol" w:hAnsi="Times New Roman" w:cs="Times New Roman"/>
          <w:sz w:val="24"/>
          <w:szCs w:val="24"/>
        </w:rPr>
        <w:sym w:font="Symbol" w:char="F02D"/>
      </w:r>
      <w:r w:rsidRPr="00F07495">
        <w:rPr>
          <w:rFonts w:ascii="Times New Roman" w:eastAsia="Symbol" w:hAnsi="Times New Roman" w:cs="Times New Roman"/>
          <w:sz w:val="24"/>
          <w:szCs w:val="24"/>
        </w:rPr>
        <w:t xml:space="preserve"> jeśli jest fałszywe.</w:t>
      </w:r>
    </w:p>
    <w:p w:rsidR="00F07495" w:rsidRDefault="00F07495" w:rsidP="003E7152">
      <w:pPr>
        <w:rPr>
          <w:rFonts w:ascii="Times New Roman" w:eastAsia="Symbol" w:hAnsi="Times New Roman" w:cs="Times New Roman"/>
          <w:sz w:val="24"/>
          <w:szCs w:val="24"/>
          <w:lang w:eastAsia="pl-PL"/>
        </w:rPr>
      </w:pPr>
      <w:r>
        <w:rPr>
          <w:rFonts w:ascii="Times New Roman" w:eastAsia="Symbol" w:hAnsi="Times New Roman" w:cs="Times New Roman"/>
          <w:sz w:val="24"/>
          <w:szCs w:val="24"/>
          <w:lang w:eastAsia="pl-PL"/>
        </w:rPr>
        <w:t xml:space="preserve">1. </w:t>
      </w:r>
      <w:r w:rsidRPr="00F07495">
        <w:rPr>
          <w:rFonts w:ascii="Times New Roman" w:eastAsia="Symbol" w:hAnsi="Times New Roman" w:cs="Times New Roman"/>
          <w:sz w:val="24"/>
          <w:szCs w:val="24"/>
          <w:lang w:eastAsia="pl-PL"/>
        </w:rPr>
        <w:t>120% liczby 180 to tyle samo, co 180% liczby 120.</w:t>
      </w:r>
    </w:p>
    <w:p w:rsidR="00F07495" w:rsidRPr="003E7152" w:rsidRDefault="00F07495" w:rsidP="003E7152">
      <w:pPr>
        <w:rPr>
          <w:rFonts w:ascii="Times New Roman" w:eastAsia="Symbol" w:hAnsi="Times New Roman" w:cs="Times New Roman"/>
          <w:sz w:val="24"/>
          <w:szCs w:val="24"/>
          <w:lang w:eastAsia="pl-PL"/>
        </w:rPr>
      </w:pPr>
      <w:r>
        <w:rPr>
          <w:rFonts w:ascii="Times New Roman" w:eastAsia="Symbol" w:hAnsi="Times New Roman" w:cs="Times New Roman"/>
          <w:sz w:val="24"/>
          <w:szCs w:val="24"/>
          <w:lang w:eastAsia="pl-PL"/>
        </w:rPr>
        <w:t xml:space="preserve">2. </w:t>
      </w:r>
      <w:r w:rsidR="003E7152" w:rsidRPr="00F07495">
        <w:rPr>
          <w:rFonts w:ascii="Times New Roman" w:eastAsia="Symbol" w:hAnsi="Times New Roman" w:cs="Times New Roman"/>
          <w:sz w:val="24"/>
          <w:szCs w:val="24"/>
          <w:lang w:eastAsia="pl-PL"/>
        </w:rPr>
        <w:t>20% liczby 36 to tyle samo, co 40% liczby 18.</w:t>
      </w:r>
    </w:p>
    <w:p w:rsidR="00F07495" w:rsidRPr="003E7152" w:rsidRDefault="00F07495" w:rsidP="003E7152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F07495" w:rsidRPr="00F07495" w:rsidRDefault="003E7152" w:rsidP="003E715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F07495" w:rsidRPr="00F07495">
        <w:rPr>
          <w:rFonts w:ascii="Times New Roman" w:hAnsi="Times New Roman" w:cs="Times New Roman"/>
          <w:sz w:val="24"/>
          <w:szCs w:val="24"/>
        </w:rPr>
        <w:t>Zadanie 4. (0–1)</w:t>
      </w:r>
    </w:p>
    <w:p w:rsidR="00F07495" w:rsidRPr="00F07495" w:rsidRDefault="003E7152" w:rsidP="003E7152">
      <w:pPr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="00F07495" w:rsidRPr="00F07495">
        <w:rPr>
          <w:rFonts w:ascii="Times New Roman" w:eastAsia="Calibri" w:hAnsi="Times New Roman" w:cs="Times New Roman"/>
          <w:sz w:val="24"/>
          <w:szCs w:val="24"/>
        </w:rPr>
        <w:t xml:space="preserve">Liczba </w:t>
      </w:r>
      <w:r w:rsidR="00F07495" w:rsidRPr="003E7152">
        <w:rPr>
          <w:rFonts w:ascii="Times New Roman" w:eastAsia="Calibri" w:hAnsi="Times New Roman" w:cs="Times New Roman"/>
          <w:sz w:val="24"/>
          <w:szCs w:val="24"/>
        </w:rPr>
        <w:t>x</w:t>
      </w:r>
      <w:r w:rsidR="00F07495" w:rsidRPr="00F07495">
        <w:rPr>
          <w:rFonts w:ascii="Times New Roman" w:eastAsia="Calibri" w:hAnsi="Times New Roman" w:cs="Times New Roman"/>
          <w:sz w:val="24"/>
          <w:szCs w:val="24"/>
        </w:rPr>
        <w:t xml:space="preserve"> jest najmniejszą liczbą </w:t>
      </w:r>
      <w:r w:rsidR="001B0D84">
        <w:rPr>
          <w:rFonts w:ascii="Times New Roman" w:eastAsia="Calibri" w:hAnsi="Times New Roman" w:cs="Times New Roman"/>
          <w:sz w:val="24"/>
          <w:szCs w:val="24"/>
        </w:rPr>
        <w:t xml:space="preserve">dodatnią </w:t>
      </w:r>
      <w:r w:rsidR="00F07495" w:rsidRPr="00F07495">
        <w:rPr>
          <w:rFonts w:ascii="Times New Roman" w:eastAsia="Calibri" w:hAnsi="Times New Roman" w:cs="Times New Roman"/>
          <w:sz w:val="24"/>
          <w:szCs w:val="24"/>
        </w:rPr>
        <w:t xml:space="preserve">podzielną przez 3 i 4, a </w:t>
      </w:r>
      <w:r w:rsidR="00F07495" w:rsidRPr="003E7152">
        <w:rPr>
          <w:rFonts w:ascii="Times New Roman" w:eastAsia="Calibri" w:hAnsi="Times New Roman" w:cs="Times New Roman"/>
          <w:sz w:val="24"/>
          <w:szCs w:val="24"/>
        </w:rPr>
        <w:t>liczba y jest</w:t>
      </w:r>
      <w:r w:rsidR="00F07495" w:rsidRPr="00F07495">
        <w:rPr>
          <w:rFonts w:ascii="Times New Roman" w:eastAsia="Calibri" w:hAnsi="Times New Roman" w:cs="Times New Roman"/>
          <w:sz w:val="24"/>
          <w:szCs w:val="24"/>
        </w:rPr>
        <w:t xml:space="preserve"> największą liczbą dwucyfrową podzielną przez 2 i 9.</w:t>
      </w:r>
    </w:p>
    <w:p w:rsidR="00F07495" w:rsidRPr="003E7152" w:rsidRDefault="00F07495" w:rsidP="003E7152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</w:p>
    <w:p w:rsidR="003E7152" w:rsidRPr="003E7152" w:rsidRDefault="003E7152" w:rsidP="003E7152">
      <w:pPr>
        <w:rPr>
          <w:rFonts w:ascii="Times New Roman" w:hAnsi="Times New Roman" w:cs="Times New Roman"/>
          <w:sz w:val="24"/>
          <w:szCs w:val="24"/>
        </w:rPr>
      </w:pPr>
      <w:r w:rsidRPr="003E7152">
        <w:rPr>
          <w:rFonts w:ascii="Times New Roman" w:hAnsi="Times New Roman" w:cs="Times New Roman"/>
          <w:sz w:val="24"/>
          <w:szCs w:val="24"/>
        </w:rPr>
        <w:t>Dokończ zdanie. Napisz odpowiedź spośród podanych.</w:t>
      </w:r>
    </w:p>
    <w:p w:rsidR="00F07495" w:rsidRPr="00F07495" w:rsidRDefault="00F07495" w:rsidP="003E7152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 w:rsidRPr="00F07495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Najmniejsza wspólna wielokrotność </w:t>
      </w:r>
      <w:r w:rsidRPr="000B565E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liczb x i y jest</w:t>
      </w:r>
      <w:r w:rsidRPr="00F07495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równa</w:t>
      </w:r>
    </w:p>
    <w:p w:rsidR="003E7152" w:rsidRDefault="00F07495" w:rsidP="003E7152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 w:rsidRPr="003E7152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A. </w:t>
      </w:r>
      <w:r w:rsidR="003E7152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72</w:t>
      </w:r>
    </w:p>
    <w:p w:rsidR="003E7152" w:rsidRDefault="00F07495" w:rsidP="003E7152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 w:rsidRPr="003E7152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B. 108</w:t>
      </w:r>
    </w:p>
    <w:p w:rsidR="003E7152" w:rsidRDefault="00F07495" w:rsidP="003E7152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 w:rsidRPr="003E7152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C. 180</w:t>
      </w:r>
    </w:p>
    <w:p w:rsidR="00F07495" w:rsidRPr="003E7152" w:rsidRDefault="00F07495" w:rsidP="003E7152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 w:rsidRPr="003E7152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D. 216</w:t>
      </w:r>
    </w:p>
    <w:p w:rsidR="00F07495" w:rsidRDefault="00F07495" w:rsidP="003E7152">
      <w:pPr>
        <w:rPr>
          <w:rFonts w:ascii="Times New Roman" w:hAnsi="Times New Roman" w:cs="Times New Roman"/>
          <w:sz w:val="24"/>
          <w:szCs w:val="24"/>
        </w:rPr>
      </w:pPr>
    </w:p>
    <w:p w:rsidR="003E7152" w:rsidRPr="00F07495" w:rsidRDefault="003E7152" w:rsidP="003E715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07495">
        <w:rPr>
          <w:rFonts w:ascii="Times New Roman" w:hAnsi="Times New Roman" w:cs="Times New Roman"/>
          <w:sz w:val="24"/>
          <w:szCs w:val="24"/>
        </w:rPr>
        <w:t xml:space="preserve">Zadanie 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F07495">
        <w:rPr>
          <w:rFonts w:ascii="Times New Roman" w:hAnsi="Times New Roman" w:cs="Times New Roman"/>
          <w:sz w:val="24"/>
          <w:szCs w:val="24"/>
        </w:rPr>
        <w:t>. (0–1)</w:t>
      </w:r>
    </w:p>
    <w:p w:rsidR="003E7152" w:rsidRDefault="003E7152" w:rsidP="003E7152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BC5890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 Na rysunku przedstawiono fragment podłogi pokrytej jednakowymi kaflami w kształcie kwadratów o bo</w:t>
      </w:r>
      <w:r w:rsidR="00BC5890" w:rsidRPr="00BC5890">
        <w:rPr>
          <w:rFonts w:ascii="Times New Roman" w:eastAsia="Times New Roman" w:hAnsi="Times New Roman" w:cs="Times New Roman"/>
          <w:sz w:val="24"/>
          <w:szCs w:val="24"/>
          <w:lang w:eastAsia="pl-PL"/>
        </w:rPr>
        <w:t>ku długości 60 cm.</w:t>
      </w:r>
      <w:r w:rsidRPr="00BC5890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Na podłodze tej położono prostokątny dywan.</w:t>
      </w:r>
    </w:p>
    <w:p w:rsidR="00DF10F2" w:rsidRDefault="00DF10F2" w:rsidP="003E7152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DF10F2" w:rsidRDefault="00627ED9" w:rsidP="003E7152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71755</wp:posOffset>
                </wp:positionH>
                <wp:positionV relativeFrom="paragraph">
                  <wp:posOffset>9525</wp:posOffset>
                </wp:positionV>
                <wp:extent cx="3312000" cy="2939800"/>
                <wp:effectExtent l="38100" t="0" r="41275" b="13335"/>
                <wp:wrapNone/>
                <wp:docPr id="92" name="Grupa 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12000" cy="2939800"/>
                          <a:chOff x="0" y="0"/>
                          <a:chExt cx="3312000" cy="2939800"/>
                        </a:xfrm>
                      </wpg:grpSpPr>
                      <wpg:grpSp>
                        <wpg:cNvPr id="91" name="Grupa 91"/>
                        <wpg:cNvGrpSpPr/>
                        <wpg:grpSpPr>
                          <a:xfrm>
                            <a:off x="0" y="0"/>
                            <a:ext cx="3312000" cy="2939800"/>
                            <a:chOff x="0" y="0"/>
                            <a:chExt cx="3312000" cy="2939800"/>
                          </a:xfrm>
                        </wpg:grpSpPr>
                        <wpg:grpSp>
                          <wpg:cNvPr id="83" name="Grupa 83"/>
                          <wpg:cNvGrpSpPr/>
                          <wpg:grpSpPr>
                            <a:xfrm>
                              <a:off x="38100" y="781050"/>
                              <a:ext cx="3221667" cy="2158750"/>
                              <a:chOff x="0" y="0"/>
                              <a:chExt cx="3221667" cy="2158750"/>
                            </a:xfrm>
                          </wpg:grpSpPr>
                          <wpg:grpSp>
                            <wpg:cNvPr id="912" name="Grupa 912"/>
                            <wpg:cNvGrpSpPr/>
                            <wpg:grpSpPr>
                              <a:xfrm>
                                <a:off x="0" y="0"/>
                                <a:ext cx="3221667" cy="540000"/>
                                <a:chOff x="0" y="0"/>
                                <a:chExt cx="3221667" cy="540000"/>
                              </a:xfrm>
                            </wpg:grpSpPr>
                            <wps:wsp>
                              <wps:cNvPr id="913" name="Prostokąt 913"/>
                              <wps:cNvSpPr/>
                              <wps:spPr>
                                <a:xfrm>
                                  <a:off x="0" y="0"/>
                                  <a:ext cx="540000" cy="5400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4" name="Prostokąt 914"/>
                              <wps:cNvSpPr/>
                              <wps:spPr>
                                <a:xfrm>
                                  <a:off x="2681917" y="0"/>
                                  <a:ext cx="539750" cy="539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5" name="Prostokąt 915"/>
                              <wps:cNvSpPr/>
                              <wps:spPr>
                                <a:xfrm>
                                  <a:off x="543464" y="0"/>
                                  <a:ext cx="539750" cy="539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6" name="Prostokąt 916"/>
                              <wps:cNvSpPr/>
                              <wps:spPr>
                                <a:xfrm>
                                  <a:off x="2147978" y="0"/>
                                  <a:ext cx="539750" cy="539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7" name="Prostokąt 917"/>
                              <wps:cNvSpPr/>
                              <wps:spPr>
                                <a:xfrm>
                                  <a:off x="1613140" y="0"/>
                                  <a:ext cx="539750" cy="539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8" name="Prostokąt 918"/>
                              <wps:cNvSpPr/>
                              <wps:spPr>
                                <a:xfrm>
                                  <a:off x="1078302" y="0"/>
                                  <a:ext cx="539750" cy="539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919" name="Grupa 919"/>
                            <wpg:cNvGrpSpPr/>
                            <wpg:grpSpPr>
                              <a:xfrm>
                                <a:off x="0" y="542925"/>
                                <a:ext cx="3221355" cy="539750"/>
                                <a:chOff x="0" y="0"/>
                                <a:chExt cx="3221666" cy="540000"/>
                              </a:xfrm>
                            </wpg:grpSpPr>
                            <wps:wsp>
                              <wps:cNvPr id="920" name="Prostokąt 920"/>
                              <wps:cNvSpPr/>
                              <wps:spPr>
                                <a:xfrm>
                                  <a:off x="0" y="0"/>
                                  <a:ext cx="540000" cy="5400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1" name="Prostokąt 921"/>
                              <wps:cNvSpPr/>
                              <wps:spPr>
                                <a:xfrm>
                                  <a:off x="2681916" y="0"/>
                                  <a:ext cx="539750" cy="539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2" name="Prostokąt 922"/>
                              <wps:cNvSpPr/>
                              <wps:spPr>
                                <a:xfrm>
                                  <a:off x="543464" y="0"/>
                                  <a:ext cx="539750" cy="539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3" name="Prostokąt 923"/>
                              <wps:cNvSpPr/>
                              <wps:spPr>
                                <a:xfrm>
                                  <a:off x="2147978" y="0"/>
                                  <a:ext cx="539750" cy="539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4" name="Prostokąt 924"/>
                              <wps:cNvSpPr/>
                              <wps:spPr>
                                <a:xfrm>
                                  <a:off x="1613140" y="0"/>
                                  <a:ext cx="539750" cy="539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5" name="Prostokąt 925"/>
                              <wps:cNvSpPr/>
                              <wps:spPr>
                                <a:xfrm>
                                  <a:off x="1078302" y="0"/>
                                  <a:ext cx="539750" cy="539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926" name="Grupa 926"/>
                            <wpg:cNvGrpSpPr/>
                            <wpg:grpSpPr>
                              <a:xfrm>
                                <a:off x="0" y="1076325"/>
                                <a:ext cx="3221355" cy="539750"/>
                                <a:chOff x="0" y="0"/>
                                <a:chExt cx="3221666" cy="540000"/>
                              </a:xfrm>
                            </wpg:grpSpPr>
                            <wps:wsp>
                              <wps:cNvPr id="927" name="Prostokąt 927"/>
                              <wps:cNvSpPr/>
                              <wps:spPr>
                                <a:xfrm>
                                  <a:off x="0" y="0"/>
                                  <a:ext cx="540000" cy="5400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4" name="Prostokąt 64"/>
                              <wps:cNvSpPr/>
                              <wps:spPr>
                                <a:xfrm>
                                  <a:off x="2681916" y="0"/>
                                  <a:ext cx="539750" cy="539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5" name="Prostokąt 65"/>
                              <wps:cNvSpPr/>
                              <wps:spPr>
                                <a:xfrm>
                                  <a:off x="543464" y="0"/>
                                  <a:ext cx="539750" cy="539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Prostokąt 66"/>
                              <wps:cNvSpPr/>
                              <wps:spPr>
                                <a:xfrm>
                                  <a:off x="2147978" y="0"/>
                                  <a:ext cx="539750" cy="539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7" name="Prostokąt 67"/>
                              <wps:cNvSpPr/>
                              <wps:spPr>
                                <a:xfrm>
                                  <a:off x="1613140" y="0"/>
                                  <a:ext cx="539750" cy="539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" name="Prostokąt 68"/>
                              <wps:cNvSpPr/>
                              <wps:spPr>
                                <a:xfrm>
                                  <a:off x="1078302" y="0"/>
                                  <a:ext cx="539750" cy="539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8" name="Prostokąt 78"/>
                            <wps:cNvSpPr/>
                            <wps:spPr>
                              <a:xfrm>
                                <a:off x="2676525" y="1619250"/>
                                <a:ext cx="539698" cy="5395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9" name="Prostokąt 79"/>
                            <wps:cNvSpPr/>
                            <wps:spPr>
                              <a:xfrm>
                                <a:off x="533400" y="1619250"/>
                                <a:ext cx="539698" cy="5395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0" name="Prostokąt 80"/>
                            <wps:cNvSpPr/>
                            <wps:spPr>
                              <a:xfrm>
                                <a:off x="2133600" y="1619250"/>
                                <a:ext cx="539698" cy="5395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1" name="Prostokąt 81"/>
                            <wps:cNvSpPr/>
                            <wps:spPr>
                              <a:xfrm>
                                <a:off x="1600200" y="1619250"/>
                                <a:ext cx="539698" cy="5395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2" name="Prostokąt 82"/>
                            <wps:cNvSpPr/>
                            <wps:spPr>
                              <a:xfrm>
                                <a:off x="1066800" y="1619250"/>
                                <a:ext cx="539698" cy="5395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4" name="Prostokąt 84"/>
                          <wps:cNvSpPr/>
                          <wps:spPr>
                            <a:xfrm>
                              <a:off x="1114424" y="1323975"/>
                              <a:ext cx="1609200" cy="107261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381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" name="Łącznik prosty ze strzałką 85"/>
                          <wps:cNvCnPr/>
                          <wps:spPr>
                            <a:xfrm>
                              <a:off x="0" y="542925"/>
                              <a:ext cx="3312000" cy="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6" name="Pole tekstow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8225" y="0"/>
                              <a:ext cx="1381125" cy="5238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F10F2" w:rsidRPr="00DF10F2" w:rsidRDefault="00772BE1">
                                <w:pPr>
                                  <w:rPr>
                                    <w:rFonts w:ascii="Arial" w:hAnsi="Arial" w:cs="Arial"/>
                                    <w:sz w:val="58"/>
                                    <w:szCs w:val="58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58"/>
                                    <w:szCs w:val="58"/>
                                  </w:rPr>
                                  <w:t xml:space="preserve"> 3,6 </w:t>
                                </w:r>
                                <w:r w:rsidR="00DF10F2">
                                  <w:rPr>
                                    <w:rFonts w:ascii="Arial" w:hAnsi="Arial" w:cs="Arial"/>
                                    <w:sz w:val="58"/>
                                    <w:szCs w:val="5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307" name="Pole tekstowe 2"/>
                        <wps:cNvSpPr txBox="1">
                          <a:spLocks noChangeArrowheads="1"/>
                        </wps:cNvSpPr>
                        <wps:spPr bwMode="auto">
                          <a:xfrm>
                            <a:off x="1247775" y="1619250"/>
                            <a:ext cx="1343025" cy="5238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F10F2" w:rsidRPr="00DF10F2" w:rsidRDefault="00DF10F2">
                              <w:pPr>
                                <w:rPr>
                                  <w:rFonts w:ascii="Arial" w:hAnsi="Arial" w:cs="Arial"/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58"/>
                                  <w:szCs w:val="58"/>
                                </w:rPr>
                                <w:t>dywa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92" o:spid="_x0000_s1028" style="position:absolute;margin-left:5.65pt;margin-top:.75pt;width:260.8pt;height:231.5pt;z-index:251688960" coordsize="33120,293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">
                <v:group id="Grupa 91" o:spid="_x0000_s1029" style="position:absolute;width:33120;height:29398" coordsize="33120,293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<v:group id="Grupa 83" o:spid="_x0000_s1030" style="position:absolute;left:381;top:7810;width:32216;height:21588" coordsize="32216,215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<v:group id="Grupa 912" o:spid="_x0000_s1031" style="position:absolute;width:32216;height:5400" coordsize="32216,5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51uXs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N4B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51uXsQAAADcAAAA&#10;DwAAAAAAAAAAAAAAAACqAgAAZHJzL2Rvd25yZXYueG1sUEsFBgAAAAAEAAQA+gAAAJsDAAAAAA==&#10;">
                      <v:rect id="Prostokąt 913" o:spid="_x0000_s1032" style="position:absolute;width:5400;height:5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G1UMYA&#10;AADcAAAADwAAAGRycy9kb3ducmV2LnhtbESPQWvCQBSE74X+h+UVequbVCoaswliKUoPBaOgx0f2&#10;NUmTfRuyq6b/vlsQPA4z8w2T5qPpxIUG11hWEE8iEMSl1Q1XCg77j5c5COeRNXaWScEvOcizx4cU&#10;E22vvKNL4SsRIOwSVFB73ydSurImg25ie+LgfdvBoA9yqKQe8BrgppOvUTSTBhsOCzX2tK6pbIuz&#10;UTD9ak87KfticzZvx/b957PaF6jU89O4WoLwNPp7+NbeagWLeAr/Z8IRk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kG1UMYAAADcAAAADwAAAAAAAAAAAAAAAACYAgAAZHJz&#10;L2Rvd25yZXYueG1sUEsFBgAAAAAEAAQA9QAAAIsDAAAAAA==&#10;" fillcolor="white [3212]" strokecolor="black [3213]" strokeweight="2pt"/>
                      <v:rect id="Prostokąt 914" o:spid="_x0000_s1033" style="position:absolute;left:26819;width:5397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gtJMUA&#10;AADcAAAADwAAAGRycy9kb3ducmV2LnhtbESPQWvCQBSE7wX/w/IEb3WjtqLRVUQplR4Eo6DHR/aZ&#10;xGTfhuyq6b93CwWPw8x8w8yXranEnRpXWFYw6EcgiFOrC84UHA9f7xMQziNrrCyTgl9ysFx03uYY&#10;a/vgPd0Tn4kAYRejgtz7OpbSpTkZdH1bEwfvYhuDPsgmk7rBR4CbSg6jaCwNFhwWcqxpnVNaJjej&#10;YLQrz3sp6+T7Zj5P5eb6kx0SVKrXbVczEJ5a/wr/t7dawXTwAX9nwhGQi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qC0kxQAAANwAAAAPAAAAAAAAAAAAAAAAAJgCAABkcnMv&#10;ZG93bnJldi54bWxQSwUGAAAAAAQABAD1AAAAigMAAAAA&#10;" fillcolor="white [3212]" strokecolor="black [3213]" strokeweight="2pt"/>
                      <v:rect id="Prostokąt 915" o:spid="_x0000_s1034" style="position:absolute;left:5434;width:5398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SIv8YA&#10;AADcAAAADwAAAGRycy9kb3ducmV2LnhtbESPQWvCQBSE74L/YXlCb2aTFkuNriKW0tKDYFLQ4yP7&#10;mqTJvg3ZNab/visUPA4z8w2z3o6mFQP1rrasIIliEMSF1TWXCr7yt/kLCOeRNbaWScEvOdhuppM1&#10;ptpe+UhD5ksRIOxSVFB536VSuqIigy6yHXHwvm1v0AfZl1L3eA1w08rHOH6WBmsOCxV2tK+oaLKL&#10;UfB0aM5HKbvs/WIWp+b157PMM1TqYTbuViA8jf4e/m9/aAXLZAG3M+EIyM0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uSIv8YAAADcAAAADwAAAAAAAAAAAAAAAACYAgAAZHJz&#10;L2Rvd25yZXYueG1sUEsFBgAAAAAEAAQA9QAAAIsDAAAAAA==&#10;" fillcolor="white [3212]" strokecolor="black [3213]" strokeweight="2pt"/>
                      <v:rect id="Prostokąt 916" o:spid="_x0000_s1035" style="position:absolute;left:21479;width:5398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YWyMYA&#10;AADcAAAADwAAAGRycy9kb3ducmV2LnhtbESPQWvCQBSE7wX/w/KE3uomLZUaXUUspaUHIbGgx0f2&#10;NUmTfRuyaxL/vVsQPA4z8w2z2oymET11rrKsIJ5FIIhzqysuFPwcPp7eQDiPrLGxTAou5GCznjys&#10;MNF24JT6zBciQNglqKD0vk2kdHlJBt3MtsTB+7WdQR9kV0jd4RDgppHPUTSXBisOCyW2tCspr7Oz&#10;UfCyr0+plG32eTavx/r977s4ZKjU43TcLkF4Gv09fGt/aQWLeA7/Z8IRkO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jYWyMYAAADcAAAADwAAAAAAAAAAAAAAAACYAgAAZHJz&#10;L2Rvd25yZXYueG1sUEsFBgAAAAAEAAQA9QAAAIsDAAAAAA==&#10;" fillcolor="white [3212]" strokecolor="black [3213]" strokeweight="2pt"/>
                      <v:rect id="Prostokąt 917" o:spid="_x0000_s1036" style="position:absolute;left:16131;width:5397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qzU8UA&#10;AADcAAAADwAAAGRycy9kb3ducmV2LnhtbESPQWvCQBSE7wX/w/IEb3Wj0qrRVUQplR4Eo6DHR/aZ&#10;xGTfhuyq6b93CwWPw8x8w8yXranEnRpXWFYw6EcgiFOrC84UHA9f7xMQziNrrCyTgl9ysFx03uYY&#10;a/vgPd0Tn4kAYRejgtz7OpbSpTkZdH1bEwfvYhuDPsgmk7rBR4CbSg6j6FMaLDgs5FjTOqe0TG5G&#10;wWhXnvdS1sn3zXycys31JzskqFSv265mIDy1/hX+b2+1gulgDH9nwhGQi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erNTxQAAANwAAAAPAAAAAAAAAAAAAAAAAJgCAABkcnMv&#10;ZG93bnJldi54bWxQSwUGAAAAAAQABAD1AAAAigMAAAAA&#10;" fillcolor="white [3212]" strokecolor="black [3213]" strokeweight="2pt"/>
                      <v:rect id="Prostokąt 918" o:spid="_x0000_s1037" style="position:absolute;left:10783;width:5397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UnIcEA&#10;AADcAAAADwAAAGRycy9kb3ducmV2LnhtbERPTYvCMBC9C/6HMII3TVWU3WqUZUUUD4Ltwnocmtm2&#10;22ZSmqj135uD4PHxvlebztTiRq0rLSuYjCMQxJnVJecKftLd6AOE88gaa8uk4EEONut+b4Wxtnc+&#10;0y3xuQgh7GJUUHjfxFK6rCCDbmwb4sD92dagD7DNpW7xHsJNLadRtJAGSw4NBTb0XVBWJVejYHaq&#10;Lmcpm2R/NfPfavt/zNMElRoOuq8lCE+df4tf7oNW8DkJa8OZcAT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lJyHBAAAA3AAAAA8AAAAAAAAAAAAAAAAAmAIAAGRycy9kb3du&#10;cmV2LnhtbFBLBQYAAAAABAAEAPUAAACGAwAAAAA=&#10;" fillcolor="white [3212]" strokecolor="black [3213]" strokeweight="2pt"/>
                    </v:group>
                    <v:group id="Grupa 919" o:spid="_x0000_s1038" style="position:absolute;top:5429;width:32213;height:5397" coordsize="32216,5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Tn8L8QAAADc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N4As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Tn8L8QAAADcAAAA&#10;DwAAAAAAAAAAAAAAAACqAgAAZHJzL2Rvd25yZXYueG1sUEsFBgAAAAAEAAQA+gAAAJsDAAAAAA==&#10;">
                      <v:rect id="Prostokąt 920" o:spid="_x0000_s1039" style="position:absolute;width:5400;height:5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/hmsEA&#10;AADcAAAADwAAAGRycy9kb3ducmV2LnhtbERPTYvCMBC9L/gfwgje1lRlF61GEUVcPCxYBT0OzdjW&#10;NpPSRK3/3hwEj4/3PVu0phJ3alxhWcGgH4EgTq0uOFNwPGy+xyCcR9ZYWSYFT3KwmHe+Zhhr++A9&#10;3ROfiRDCLkYFufd1LKVLczLo+rYmDtzFNgZ9gE0mdYOPEG4qOYyiX2mw4NCQY02rnNIyuRkFo//y&#10;vJeyTrY383Mq19dddkhQqV63XU5BeGr9R/x2/2kFk2GYH86EIyD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z/4ZrBAAAA3AAAAA8AAAAAAAAAAAAAAAAAmAIAAGRycy9kb3du&#10;cmV2LnhtbFBLBQYAAAAABAAEAPUAAACGAwAAAAA=&#10;" fillcolor="white [3212]" strokecolor="black [3213]" strokeweight="2pt"/>
                      <v:rect id="Prostokąt 921" o:spid="_x0000_s1040" style="position:absolute;left:26819;width:5397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NEAcQA&#10;AADcAAAADwAAAGRycy9kb3ducmV2LnhtbESPQYvCMBSE74L/ITzBm6Yqits1irgsu3gQrMLu8dE8&#10;29rmpTRR6783guBxmJlvmMWqNZW4UuMKywpGwwgEcWp1wZmC4+F7MAfhPLLGyjIpuJOD1bLbWWCs&#10;7Y33dE18JgKEXYwKcu/rWEqX5mTQDW1NHLyTbQz6IJtM6gZvAW4qOY6imTRYcFjIsaZNTmmZXIyC&#10;ya7830tZJz8XM/0rv87b7JCgUv1eu/4E4an17/Cr/asVfIxH8DwTjo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zRAHEAAAA3AAAAA8AAAAAAAAAAAAAAAAAmAIAAGRycy9k&#10;b3ducmV2LnhtbFBLBQYAAAAABAAEAPUAAACJAwAAAAA=&#10;" fillcolor="white [3212]" strokecolor="black [3213]" strokeweight="2pt"/>
                      <v:rect id="Prostokąt 922" o:spid="_x0000_s1041" style="position:absolute;left:5434;width:5398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HadsQA&#10;AADcAAAADwAAAGRycy9kb3ducmV2LnhtbESPQWvCQBSE7wX/w/IEb3VjpEWjq4giLR4KRkGPj+wz&#10;icm+DdlV03/vFgoeh5n5hpkvO1OLO7WutKxgNIxAEGdWl5wrOB627xMQziNrrC2Tgl9ysFz03uaY&#10;aPvgPd1Tn4sAYZeggsL7JpHSZQUZdEPbEAfvYluDPsg2l7rFR4CbWsZR9CkNlhwWCmxoXVBWpTej&#10;YPxTnfdSNunXzXycqs11lx9SVGrQ71YzEJ46/wr/t7+1gmkcw9+ZcATk4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h2nbEAAAA3AAAAA8AAAAAAAAAAAAAAAAAmAIAAGRycy9k&#10;b3ducmV2LnhtbFBLBQYAAAAABAAEAPUAAACJAwAAAAA=&#10;" fillcolor="white [3212]" strokecolor="black [3213]" strokeweight="2pt"/>
                      <v:rect id="Prostokąt 923" o:spid="_x0000_s1042" style="position:absolute;left:21479;width:5398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1/7cQA&#10;AADcAAAADwAAAGRycy9kb3ducmV2LnhtbESPQYvCMBSE74L/ITzBm6YqK27XKKKI4mHBKuweH82z&#10;rW1eShO1++/NguBxmJlvmPmyNZW4U+MKywpGwwgEcWp1wZmC82k7mIFwHlljZZkU/JGD5aLbmWOs&#10;7YOPdE98JgKEXYwKcu/rWEqX5mTQDW1NHLyLbQz6IJtM6gYfAW4qOY6iqTRYcFjIsaZ1TmmZ3IyC&#10;yXf5e5SyTnY38/FTbq6H7JSgUv1eu/oC4an17/CrvdcKPscT+D8Tjo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tf+3EAAAA3AAAAA8AAAAAAAAAAAAAAAAAmAIAAGRycy9k&#10;b3ducmV2LnhtbFBLBQYAAAAABAAEAPUAAACJAwAAAAA=&#10;" fillcolor="white [3212]" strokecolor="black [3213]" strokeweight="2pt"/>
                      <v:rect id="Prostokąt 924" o:spid="_x0000_s1043" style="position:absolute;left:16131;width:5397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TnmcYA&#10;AADcAAAADwAAAGRycy9kb3ducmV2LnhtbESPT2vCQBTE70K/w/IK3nRT/5Q2dROKIhYPgkmhPT6y&#10;r0ma7NuQXTV++64g9DjMzG+YVTqYVpypd7VlBU/TCARxYXXNpYLPfDt5AeE8ssbWMim4koM0eRit&#10;MNb2wkc6Z74UAcIuRgWV910spSsqMuimtiMO3o/tDfog+1LqHi8Bblo5i6JnabDmsFBhR+uKiiY7&#10;GQXzQ/N9lLLLdiez/Go2v/syz1Cp8ePw/gbC0+D/w/f2h1bwOlvA7Uw4AjL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8TnmcYAAADcAAAADwAAAAAAAAAAAAAAAACYAgAAZHJz&#10;L2Rvd25yZXYueG1sUEsFBgAAAAAEAAQA9QAAAIsDAAAAAA==&#10;" fillcolor="white [3212]" strokecolor="black [3213]" strokeweight="2pt"/>
                      <v:rect id="Prostokąt 925" o:spid="_x0000_s1044" style="position:absolute;left:10783;width:5397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hCAsUA&#10;AADcAAAADwAAAGRycy9kb3ducmV2LnhtbESPQWvCQBSE74L/YXmF3symFotGV5GW0tKDYCLo8ZF9&#10;TdJk34bdVdN/3xUKHoeZ+YZZbQbTiQs531hW8JSkIIhLqxuuFByK98kchA/IGjvLpOCXPGzW49EK&#10;M22vvKdLHioRIewzVFCH0GdS+rImgz6xPXH0vq0zGKJ0ldQOrxFuOjlN0xdpsOG4UGNPrzWVbX42&#10;Cp537WkvZZ9/nM3s2L79fFVFjko9PgzbJYhAQ7iH/9ufWsFiOoPbmXgE5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iEICxQAAANwAAAAPAAAAAAAAAAAAAAAAAJgCAABkcnMv&#10;ZG93bnJldi54bWxQSwUGAAAAAAQABAD1AAAAigMAAAAA&#10;" fillcolor="white [3212]" strokecolor="black [3213]" strokeweight="2pt"/>
                    </v:group>
                    <v:group id="Grupa 926" o:spid="_x0000_s1045" style="position:absolute;top:10763;width:32213;height:5397" coordsize="32216,5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sqi4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X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yqLgxgAAANwA&#10;AAAPAAAAAAAAAAAAAAAAAKoCAABkcnMvZG93bnJldi54bWxQSwUGAAAAAAQABAD6AAAAnQMAAAAA&#10;">
                      <v:rect id="Prostokąt 927" o:spid="_x0000_s1046" style="position:absolute;width:5400;height:5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Z57sYA&#10;AADcAAAADwAAAGRycy9kb3ducmV2LnhtbESPQWvCQBSE70L/w/IK3nRTRdumbkJRxOJBMCm0x0f2&#10;NUmTfRuyq8Z/3xWEHoeZ+YZZpYNpxZl6V1tW8DSNQBAXVtdcKvjMt5MXEM4ja2wtk4IrOUiTh9EK&#10;Y20vfKRz5ksRIOxiVFB538VSuqIig25qO+Lg/djeoA+yL6Xu8RLgppWzKFpKgzWHhQo7WldUNNnJ&#10;KJgfmu+jlF22O5nFV7P53Zd5hkqNH4f3NxCeBv8fvrc/tILX2TPczoQjIJ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xZ57sYAAADcAAAADwAAAAAAAAAAAAAAAACYAgAAZHJz&#10;L2Rvd25yZXYueG1sUEsFBgAAAAAEAAQA9QAAAIsDAAAAAA==&#10;" fillcolor="white [3212]" strokecolor="black [3213]" strokeweight="2pt"/>
                      <v:rect id="Prostokąt 64" o:spid="_x0000_s1047" style="position:absolute;left:26819;width:5397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htpcUA&#10;AADbAAAADwAAAGRycy9kb3ducmV2LnhtbESPQWvCQBSE74X+h+UVvDWbqpWSugZRROmhYFLQ4yP7&#10;mqTJvg3Zjab/vlsQPA4z8w2zTEfTigv1rras4CWKQRAXVtdcKvjKd89vIJxH1thaJgW/5CBdPT4s&#10;MdH2yke6ZL4UAcIuQQWV910ipSsqMugi2xEH79v2Bn2QfSl1j9cAN62cxvFCGqw5LFTY0aaioskG&#10;o2D22ZyPUnbZfjCvp2b781HmGSo1eRrX7yA8jf4evrUPWsFiDv9fwg+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mG2lxQAAANsAAAAPAAAAAAAAAAAAAAAAAJgCAABkcnMv&#10;ZG93bnJldi54bWxQSwUGAAAAAAQABAD1AAAAigMAAAAA&#10;" fillcolor="white [3212]" strokecolor="black [3213]" strokeweight="2pt"/>
                      <v:rect id="Prostokąt 65" o:spid="_x0000_s1048" style="position:absolute;left:5434;width:5398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TIPsMA&#10;AADbAAAADwAAAGRycy9kb3ducmV2LnhtbESPQYvCMBSE74L/ITxhb5q6oizVKKIsLh4WbAU9Pppn&#10;W9u8lCZq/fcbQdjjMDPfMItVZ2pxp9aVlhWMRxEI4szqknMFx/R7+AXCeWSNtWVS8CQHq2W/t8BY&#10;2wcf6J74XAQIuxgVFN43sZQuK8igG9mGOHgX2xr0Qba51C0+AtzU8jOKZtJgyWGhwIY2BWVVcjMK&#10;Jr/V+SBlk+xuZnqqttd9niao1MegW89BeOr8f/jd/tEKZlN4fQk/QC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dTIPsMAAADbAAAADwAAAAAAAAAAAAAAAACYAgAAZHJzL2Rv&#10;d25yZXYueG1sUEsFBgAAAAAEAAQA9QAAAIgDAAAAAA==&#10;" fillcolor="white [3212]" strokecolor="black [3213]" strokeweight="2pt"/>
                      <v:rect id="Prostokąt 66" o:spid="_x0000_s1049" style="position:absolute;left:21479;width:5398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ZWScQA&#10;AADbAAAADwAAAGRycy9kb3ducmV2LnhtbESPQWvCQBSE7wX/w/IKvTWbtjRIdJViKZUeBBNBj4/s&#10;M0mTfRuyaxL/vVsoeBxm5htmuZ5MKwbqXW1ZwUsUgyAurK65VHDIv57nIJxH1thaJgVXcrBezR6W&#10;mGo78p6GzJciQNilqKDyvkuldEVFBl1kO+LgnW1v0AfZl1L3OAa4aeVrHCfSYM1hocKONhUVTXYx&#10;Ct52zWkvZZd9X8z7sfn8/SnzDJV6epw+FiA8Tf4e/m9vtYIkgb8v4QfI1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0GVknEAAAA2wAAAA8AAAAAAAAAAAAAAAAAmAIAAGRycy9k&#10;b3ducmV2LnhtbFBLBQYAAAAABAAEAPUAAACJAwAAAAA=&#10;" fillcolor="white [3212]" strokecolor="black [3213]" strokeweight="2pt"/>
                      <v:rect id="Prostokąt 67" o:spid="_x0000_s1050" style="position:absolute;left:16131;width:5397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rz0sUA&#10;AADbAAAADwAAAGRycy9kb3ducmV2LnhtbESPQWvCQBSE74X+h+UVvDWbKmpJXYMoovRQMCno8ZF9&#10;TdJk34bsRtN/3y0UPA4z8w2zSkfTiiv1rras4CWKQRAXVtdcKvjM98+vIJxH1thaJgU/5CBdPz6s&#10;MNH2xie6Zr4UAcIuQQWV910ipSsqMugi2xEH78v2Bn2QfSl1j7cAN62cxvFCGqw5LFTY0baioskG&#10;o2D20VxOUnbZYTDzc7P7fi/zDJWaPI2bNxCeRn8P/7ePWsFiCX9fwg+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SvPSxQAAANsAAAAPAAAAAAAAAAAAAAAAAJgCAABkcnMv&#10;ZG93bnJldi54bWxQSwUGAAAAAAQABAD1AAAAigMAAAAA&#10;" fillcolor="white [3212]" strokecolor="black [3213]" strokeweight="2pt"/>
                      <v:rect id="Prostokąt 68" o:spid="_x0000_s1051" style="position:absolute;left:10783;width:5397;height:53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VnoMEA&#10;AADbAAAADwAAAGRycy9kb3ducmV2LnhtbERPTWvCQBC9C/6HZYTezMaWBkldpVhKpQchiaDHITtN&#10;0mRnQ3bV+O/dg+Dx8b5Xm9F04kKDaywrWEQxCOLS6oYrBYfie74E4Tyyxs4yKbiRg816Ollhqu2V&#10;M7rkvhIhhF2KCmrv+1RKV9Zk0EW2Jw7cnx0M+gCHSuoBryHcdPI1jhNpsOHQUGNP25rKNj8bBW/7&#10;9pRJ2ec/Z/N+bL/+f6siR6VeZuPnBwhPo3+KH+6dVpCEseFL+AF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PVZ6DBAAAA2wAAAA8AAAAAAAAAAAAAAAAAmAIAAGRycy9kb3du&#10;cmV2LnhtbFBLBQYAAAAABAAEAPUAAACGAwAAAAA=&#10;" fillcolor="white [3212]" strokecolor="black [3213]" strokeweight="2pt"/>
                    </v:group>
                    <v:rect id="Prostokąt 78" o:spid="_x0000_s1052" style="position:absolute;left:26765;top:16192;width:5397;height:53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zxfcEA&#10;AADbAAAADwAAAGRycy9kb3ducmV2LnhtbERPy4rCMBTdC/MP4Q6401QHH1SjDCODMgvBVtDlpbm2&#10;tc1NaaLWvzeLAZeH816uO1OLO7WutKxgNIxAEGdWl5wrOKa/gzkI55E11pZJwZMcrFcfvSXG2j74&#10;QPfE5yKEsItRQeF9E0vpsoIMuqFtiAN3sa1BH2CbS93iI4SbWo6jaCoNlhwaCmzop6CsSm5Gwde+&#10;Oh+kbJLtzUxO1eb6l6cJKtX/7L4XIDx1/i3+d++0glkYG76EHyB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M8X3BAAAA2wAAAA8AAAAAAAAAAAAAAAAAmAIAAGRycy9kb3du&#10;cmV2LnhtbFBLBQYAAAAABAAEAPUAAACGAwAAAAA=&#10;" fillcolor="white [3212]" strokecolor="black [3213]" strokeweight="2pt"/>
                    <v:rect id="Prostokąt 79" o:spid="_x0000_s1053" style="position:absolute;left:5334;top:16192;width:5396;height:53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BU5sUA&#10;AADbAAAADwAAAGRycy9kb3ducmV2LnhtbESPQWvCQBSE7wX/w/KE3uqmLdoa3YSiiMVDwaRQj4/s&#10;M0mTfRuyq8Z/3xWEHoeZ+YZZpoNpxZl6V1tW8DyJQBAXVtdcKvjON0/vIJxH1thaJgVXcpAmo4cl&#10;xtpeeE/nzJciQNjFqKDyvouldEVFBt3EdsTBO9reoA+yL6Xu8RLgppUvUTSTBmsOCxV2tKqoaLKT&#10;UfD61Rz2UnbZ9mSmP836d1fmGSr1OB4+FiA8Df4/fG9/agVvc7h9CT9AJ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QFTmxQAAANsAAAAPAAAAAAAAAAAAAAAAAJgCAABkcnMv&#10;ZG93bnJldi54bWxQSwUGAAAAAAQABAD1AAAAigMAAAAA&#10;" fillcolor="white [3212]" strokecolor="black [3213]" strokeweight="2pt"/>
                    <v:rect id="Prostokąt 80" o:spid="_x0000_s1054" style="position:absolute;left:21336;top:16192;width:5396;height:53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+NXMAA&#10;AADbAAAADwAAAGRycy9kb3ducmV2LnhtbERPTYvCMBC9C/6HMMLeNHVlRappEWVx2YNgFfQ4NGNb&#10;20xKE7X77zcHwePjfa/S3jTiQZ2rLCuYTiIQxLnVFRcKTsfv8QKE88gaG8uk4I8cpMlwsMJY2ycf&#10;6JH5QoQQdjEqKL1vYyldXpJBN7EtceCutjPoA+wKqTt8hnDTyM8omkuDFYeGElvalJTX2d0omO3r&#10;y0HKNtvdzde53t5+i2OGSn2M+vUShKfev8Uv949WsAjrw5fwA2Ty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a+NXMAAAADbAAAADwAAAAAAAAAAAAAAAACYAgAAZHJzL2Rvd25y&#10;ZXYueG1sUEsFBgAAAAAEAAQA9QAAAIUDAAAAAA==&#10;" fillcolor="white [3212]" strokecolor="black [3213]" strokeweight="2pt"/>
                    <v:rect id="Prostokąt 81" o:spid="_x0000_s1055" style="position:absolute;left:16002;top:16192;width:5396;height:53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Mox8QA&#10;AADbAAAADwAAAGRycy9kb3ducmV2LnhtbESPQWvCQBSE7wX/w/IEb81Gi0WiqxRFKj0IJoX2+Mg+&#10;kzTZtyG7iem/d4VCj8PMfMNsdqNpxECdqywrmEcxCOLc6ooLBZ/Z8XkFwnlkjY1lUvBLDnbbydMG&#10;E21vfKEh9YUIEHYJKii9bxMpXV6SQRfZljh4V9sZ9EF2hdQd3gLcNHIRx6/SYMVhocSW9iXlddob&#10;BS/n+vsiZZu+92b5VR9+PoosRaVm0/FtDcLT6P/Df+2TVrCaw+NL+AFye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jKMfEAAAA2wAAAA8AAAAAAAAAAAAAAAAAmAIAAGRycy9k&#10;b3ducmV2LnhtbFBLBQYAAAAABAAEAPUAAACJAwAAAAA=&#10;" fillcolor="white [3212]" strokecolor="black [3213]" strokeweight="2pt"/>
                    <v:rect id="Prostokąt 82" o:spid="_x0000_s1056" style="position:absolute;left:10668;top:16192;width:5396;height:53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G2sMMA&#10;AADbAAAADwAAAGRycy9kb3ducmV2LnhtbESPQYvCMBSE74L/ITxhb5qqKKUaRVwWlz0sWAU9Pppn&#10;W9u8lCZq99+bBcHjMDPfMMt1Z2pxp9aVlhWMRxEI4szqknMFx8PXMAbhPLLG2jIp+CMH61W/t8RE&#10;2wfv6Z76XAQIuwQVFN43iZQuK8igG9mGOHgX2xr0Qba51C0+AtzUchJFc2mw5LBQYEPbgrIqvRkF&#10;09/qvJeySXc3MztVn9ef/JCiUh+DbrMA4anz7/Cr/a0VxBP4/xJ+gF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G2sMMAAADbAAAADwAAAAAAAAAAAAAAAACYAgAAZHJzL2Rv&#10;d25yZXYueG1sUEsFBgAAAAAEAAQA9QAAAIgDAAAAAA==&#10;" fillcolor="white [3212]" strokecolor="black [3213]" strokeweight="2pt"/>
                  </v:group>
                  <v:rect id="Prostokąt 84" o:spid="_x0000_s1057" style="position:absolute;left:11144;top:13239;width:16092;height:107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6fn8IA&#10;AADbAAAADwAAAGRycy9kb3ducmV2LnhtbESPQYvCMBSE78L+h/AWvGm6Kipdo4jLgrdi9eLt0bxt&#10;yjYvpYna+uuNIHgcZuYbZrXpbC2u1PrKsYKvcQKCuHC64lLB6fg7WoLwAVlj7ZgU9ORhs/4YrDDV&#10;7sYHuuahFBHCPkUFJoQmldIXhiz6sWuIo/fnWoshyraUusVbhNtaTpJkLi1WHBcMNrQzVPznF6ug&#10;yG12uXf37Kz7xaw/bg/T7McoNfzstt8gAnXhHX6191rBcgbPL/EHy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np+fwgAAANsAAAAPAAAAAAAAAAAAAAAAAJgCAABkcnMvZG93&#10;bnJldi54bWxQSwUGAAAAAAQABAD1AAAAhwMAAAAA&#10;" fillcolor="white [3212]" strokecolor="black [3213]" strokeweight="3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Łącznik prosty ze strzałką 85" o:spid="_x0000_s1058" type="#_x0000_t32" style="position:absolute;top:5429;width:331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KFucMAAADbAAAADwAAAGRycy9kb3ducmV2LnhtbESPzYrCMBSF94LvEK7gRjStoEg1inRQ&#10;ZjUwVnB7aa5tsbmpTaZ2fHozMODycH4+zmbXm1p01LrKsoJ4FoEgzq2uuFBwzg7TFQjnkTXWlknB&#10;LznYbYeDDSbaPvibupMvRBhhl6CC0vsmkdLlJRl0M9sQB+9qW4M+yLaQusVHGDe1nEfRUhqsOBBK&#10;bCgtKb+dfkzgHi91+rHIunl83D+r/P6VpvFEqfGo369BeOr9O/zf/tQKVgv4+xJ+gN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sChbnDAAAA2wAAAA8AAAAAAAAAAAAA&#10;AAAAoQIAAGRycy9kb3ducmV2LnhtbFBLBQYAAAAABAAEAPkAAACRAwAAAAA=&#10;" strokecolor="black [3213]" strokeweight="1.5pt">
                    <v:stroke startarrow="open" endarrow="open"/>
                  </v:shape>
                  <v:shape id="_x0000_s1059" type="#_x0000_t202" style="position:absolute;left:10382;width:13811;height:5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dPvsEA&#10;AADbAAAADwAAAGRycy9kb3ducmV2LnhtbESPzYrCMBSF9wO+Q7iCuzFVsEg1igiCiAt1XLi8NNem&#10;trmpTdT69mZgYJaH8/Nx5svO1uJJrS8dKxgNExDEudMlFwrOP5vvKQgfkDXWjknBmzwsF72vOWba&#10;vfhIz1MoRBxhn6ECE0KTSelzQxb90DXE0bu61mKIsi2kbvEVx20tx0mSSoslR4LBhtaG8ur0sBGy&#10;9/nj6O630b6SF1OlODmYnVKDfreagQjUhf/wX3urFUxT+P0Sf4Bc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63T77BAAAA2wAAAA8AAAAAAAAAAAAAAAAAmAIAAGRycy9kb3du&#10;cmV2LnhtbFBLBQYAAAAABAAEAPUAAACGAwAAAAA=&#10;" stroked="f">
                    <v:textbox style="mso-fit-shape-to-text:t">
                      <w:txbxContent>
                        <w:p w:rsidR="00DF10F2" w:rsidRPr="00DF10F2" w:rsidRDefault="00772BE1">
                          <w:pPr>
                            <w:rPr>
                              <w:rFonts w:ascii="Arial" w:hAnsi="Arial" w:cs="Arial"/>
                              <w:sz w:val="58"/>
                              <w:szCs w:val="58"/>
                            </w:rPr>
                          </w:pPr>
                          <w:r>
                            <w:rPr>
                              <w:rFonts w:ascii="Arial" w:hAnsi="Arial" w:cs="Arial"/>
                              <w:sz w:val="58"/>
                              <w:szCs w:val="58"/>
                            </w:rPr>
                            <w:t xml:space="preserve"> 3,6 </w:t>
                          </w:r>
                          <w:r w:rsidR="00DF10F2">
                            <w:rPr>
                              <w:rFonts w:ascii="Arial" w:hAnsi="Arial" w:cs="Arial"/>
                              <w:sz w:val="58"/>
                              <w:szCs w:val="58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  <v:shape id="_x0000_s1060" type="#_x0000_t202" style="position:absolute;left:12477;top:16192;width:13431;height:5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eh2MQA&#10;AADcAAAADwAAAGRycy9kb3ducmV2LnhtbESPzWrCQBSF9wXfYbiF7pqJLU0lZhQRCqW4aLQLl5fM&#10;NZMmcydmRk3fviMILg/n5+MUy9F24kyDbxwrmCYpCOLK6YZrBT+7j+cZCB+QNXaOScEfeVguJg8F&#10;5tpduKTzNtQijrDPUYEJoc+l9JUhiz5xPXH0Dm6wGKIcaqkHvMRx28mXNM2kxYYjwWBPa0NVuz3Z&#10;CNn46lS64+9008q9aTN8+zZfSj09jqs5iEBjuIdv7U+t4DV9h+uZeAT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HodjEAAAA3AAAAA8AAAAAAAAAAAAAAAAAmAIAAGRycy9k&#10;b3ducmV2LnhtbFBLBQYAAAAABAAEAPUAAACJAwAAAAA=&#10;" stroked="f">
                  <v:textbox style="mso-fit-shape-to-text:t">
                    <w:txbxContent>
                      <w:p w:rsidR="00DF10F2" w:rsidRPr="00DF10F2" w:rsidRDefault="00DF10F2">
                        <w:pPr>
                          <w:rPr>
                            <w:rFonts w:ascii="Arial" w:hAnsi="Arial" w:cs="Arial"/>
                            <w:sz w:val="58"/>
                            <w:szCs w:val="58"/>
                          </w:rPr>
                        </w:pPr>
                        <w:r>
                          <w:rPr>
                            <w:rFonts w:ascii="Arial" w:hAnsi="Arial" w:cs="Arial"/>
                            <w:sz w:val="58"/>
                            <w:szCs w:val="58"/>
                          </w:rPr>
                          <w:t>dywa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F10F2" w:rsidRPr="00BC5890" w:rsidRDefault="00DF10F2" w:rsidP="003E7152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3E7152" w:rsidRPr="00BC5890" w:rsidRDefault="003E7152" w:rsidP="003E7152">
      <w:pPr>
        <w:rPr>
          <w:rFonts w:ascii="Times New Roman" w:hAnsi="Times New Roman" w:cs="Times New Roman"/>
          <w:sz w:val="24"/>
          <w:szCs w:val="24"/>
        </w:rPr>
      </w:pPr>
    </w:p>
    <w:p w:rsidR="003E7152" w:rsidRDefault="003E7152" w:rsidP="003E7152">
      <w:pPr>
        <w:rPr>
          <w:rFonts w:ascii="Times New Roman" w:hAnsi="Times New Roman" w:cs="Times New Roman"/>
          <w:sz w:val="24"/>
          <w:szCs w:val="24"/>
        </w:rPr>
      </w:pPr>
    </w:p>
    <w:p w:rsidR="003E7152" w:rsidRDefault="003E7152" w:rsidP="003E7152">
      <w:pPr>
        <w:rPr>
          <w:rFonts w:ascii="Times New Roman" w:hAnsi="Times New Roman" w:cs="Times New Roman"/>
          <w:sz w:val="24"/>
          <w:szCs w:val="24"/>
        </w:rPr>
      </w:pPr>
    </w:p>
    <w:p w:rsidR="003E7152" w:rsidRDefault="003E7152" w:rsidP="003E7152">
      <w:pPr>
        <w:rPr>
          <w:rFonts w:ascii="Times New Roman" w:hAnsi="Times New Roman" w:cs="Times New Roman"/>
          <w:sz w:val="24"/>
          <w:szCs w:val="24"/>
        </w:rPr>
      </w:pPr>
    </w:p>
    <w:p w:rsidR="003E7152" w:rsidRDefault="003E7152" w:rsidP="003E7152">
      <w:pPr>
        <w:rPr>
          <w:rFonts w:ascii="Times New Roman" w:hAnsi="Times New Roman" w:cs="Times New Roman"/>
          <w:sz w:val="24"/>
          <w:szCs w:val="24"/>
        </w:rPr>
      </w:pPr>
    </w:p>
    <w:p w:rsidR="003E7152" w:rsidRDefault="003E7152" w:rsidP="003E7152">
      <w:pPr>
        <w:rPr>
          <w:rFonts w:ascii="Times New Roman" w:hAnsi="Times New Roman" w:cs="Times New Roman"/>
          <w:sz w:val="24"/>
          <w:szCs w:val="24"/>
        </w:rPr>
      </w:pPr>
    </w:p>
    <w:p w:rsidR="003E7152" w:rsidRDefault="003E7152" w:rsidP="003E7152">
      <w:pPr>
        <w:rPr>
          <w:rFonts w:ascii="Times New Roman" w:hAnsi="Times New Roman" w:cs="Times New Roman"/>
          <w:sz w:val="24"/>
          <w:szCs w:val="24"/>
        </w:rPr>
      </w:pPr>
    </w:p>
    <w:p w:rsidR="003E7152" w:rsidRDefault="003E7152" w:rsidP="003E7152">
      <w:pPr>
        <w:rPr>
          <w:rFonts w:ascii="Times New Roman" w:hAnsi="Times New Roman" w:cs="Times New Roman"/>
          <w:sz w:val="24"/>
          <w:szCs w:val="24"/>
        </w:rPr>
      </w:pPr>
    </w:p>
    <w:p w:rsidR="003E7152" w:rsidRDefault="003E7152" w:rsidP="003E7152">
      <w:pPr>
        <w:rPr>
          <w:rFonts w:ascii="Times New Roman" w:hAnsi="Times New Roman" w:cs="Times New Roman"/>
          <w:sz w:val="24"/>
          <w:szCs w:val="24"/>
        </w:rPr>
      </w:pPr>
    </w:p>
    <w:p w:rsidR="003E7152" w:rsidRDefault="003E7152" w:rsidP="003E7152">
      <w:pPr>
        <w:rPr>
          <w:rFonts w:ascii="Times New Roman" w:hAnsi="Times New Roman" w:cs="Times New Roman"/>
          <w:sz w:val="24"/>
          <w:szCs w:val="24"/>
        </w:rPr>
      </w:pPr>
    </w:p>
    <w:p w:rsidR="003E7152" w:rsidRDefault="003E7152" w:rsidP="003E7152">
      <w:pPr>
        <w:rPr>
          <w:rFonts w:ascii="Times New Roman" w:hAnsi="Times New Roman" w:cs="Times New Roman"/>
          <w:sz w:val="24"/>
          <w:szCs w:val="24"/>
        </w:rPr>
      </w:pPr>
    </w:p>
    <w:p w:rsidR="003E7152" w:rsidRDefault="00DF10F2" w:rsidP="003E715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2A8E714" wp14:editId="04B5C382">
                <wp:simplePos x="0" y="0"/>
                <wp:positionH relativeFrom="column">
                  <wp:posOffset>1138555</wp:posOffset>
                </wp:positionH>
                <wp:positionV relativeFrom="paragraph">
                  <wp:posOffset>127635</wp:posOffset>
                </wp:positionV>
                <wp:extent cx="539698" cy="539500"/>
                <wp:effectExtent l="0" t="0" r="13335" b="13335"/>
                <wp:wrapNone/>
                <wp:docPr id="31" name="Prostokąt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698" cy="539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4D6D81F" id="Prostokąt 31" o:spid="_x0000_s1026" style="position:absolute;margin-left:89.65pt;margin-top:10.05pt;width:42.5pt;height:42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" fillcolor="white [3212]" strokecolor="black [3213]" strokeweight="2pt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pl-PL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C1A1284" wp14:editId="1F4525F3">
                <wp:simplePos x="0" y="0"/>
                <wp:positionH relativeFrom="column">
                  <wp:posOffset>2738755</wp:posOffset>
                </wp:positionH>
                <wp:positionV relativeFrom="paragraph">
                  <wp:posOffset>127635</wp:posOffset>
                </wp:positionV>
                <wp:extent cx="539698" cy="539500"/>
                <wp:effectExtent l="0" t="0" r="13335" b="13335"/>
                <wp:wrapNone/>
                <wp:docPr id="901" name="Prostokąt 9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698" cy="539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C727B96" id="Prostokąt 901" o:spid="_x0000_s1026" style="position:absolute;margin-left:215.65pt;margin-top:10.05pt;width:42.5pt;height:42.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" fillcolor="white [3212]" strokecolor="black [3213]" strokeweight="2pt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pl-PL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ACDA682" wp14:editId="7E798AC9">
                <wp:simplePos x="0" y="0"/>
                <wp:positionH relativeFrom="column">
                  <wp:posOffset>2205355</wp:posOffset>
                </wp:positionH>
                <wp:positionV relativeFrom="paragraph">
                  <wp:posOffset>127635</wp:posOffset>
                </wp:positionV>
                <wp:extent cx="539698" cy="539500"/>
                <wp:effectExtent l="0" t="0" r="13335" b="13335"/>
                <wp:wrapNone/>
                <wp:docPr id="902" name="Prostokąt 9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698" cy="539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17499F1" id="Prostokąt 902" o:spid="_x0000_s1026" style="position:absolute;margin-left:173.65pt;margin-top:10.05pt;width:42.5pt;height:42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" fillcolor="white [3212]" strokecolor="black [3213]" strokeweight="2pt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pl-PL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7CE3EC1" wp14:editId="5E4A1DA5">
                <wp:simplePos x="0" y="0"/>
                <wp:positionH relativeFrom="column">
                  <wp:posOffset>1671955</wp:posOffset>
                </wp:positionH>
                <wp:positionV relativeFrom="paragraph">
                  <wp:posOffset>127635</wp:posOffset>
                </wp:positionV>
                <wp:extent cx="539698" cy="539500"/>
                <wp:effectExtent l="0" t="0" r="13335" b="13335"/>
                <wp:wrapNone/>
                <wp:docPr id="903" name="Prostokąt 9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698" cy="539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646776F" id="Prostokąt 903" o:spid="_x0000_s1026" style="position:absolute;margin-left:131.65pt;margin-top:10.05pt;width:42.5pt;height:42.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" fillcolor="white [3212]" strokecolor="black [3213]" strokeweight="2pt"/>
            </w:pict>
          </mc:Fallback>
        </mc:AlternateContent>
      </w:r>
    </w:p>
    <w:p w:rsidR="003E7152" w:rsidRDefault="003E7152" w:rsidP="003E7152">
      <w:pPr>
        <w:rPr>
          <w:rFonts w:ascii="Times New Roman" w:hAnsi="Times New Roman" w:cs="Times New Roman"/>
          <w:sz w:val="24"/>
          <w:szCs w:val="24"/>
        </w:rPr>
      </w:pPr>
    </w:p>
    <w:p w:rsidR="003E7152" w:rsidRDefault="003E7152" w:rsidP="003E7152">
      <w:pPr>
        <w:rPr>
          <w:rFonts w:ascii="Times New Roman" w:hAnsi="Times New Roman" w:cs="Times New Roman"/>
          <w:sz w:val="24"/>
          <w:szCs w:val="24"/>
        </w:rPr>
      </w:pPr>
    </w:p>
    <w:p w:rsidR="003E7152" w:rsidRDefault="003E7152" w:rsidP="003E7152">
      <w:pPr>
        <w:rPr>
          <w:rFonts w:ascii="Times New Roman" w:hAnsi="Times New Roman" w:cs="Times New Roman"/>
          <w:sz w:val="24"/>
          <w:szCs w:val="24"/>
        </w:rPr>
      </w:pPr>
    </w:p>
    <w:p w:rsidR="003E7152" w:rsidRDefault="003E7152" w:rsidP="003E7152">
      <w:pPr>
        <w:rPr>
          <w:rFonts w:ascii="Times New Roman" w:hAnsi="Times New Roman" w:cs="Times New Roman"/>
          <w:sz w:val="24"/>
          <w:szCs w:val="24"/>
        </w:rPr>
      </w:pPr>
    </w:p>
    <w:p w:rsidR="003E7152" w:rsidRDefault="003E7152" w:rsidP="003E7152">
      <w:pPr>
        <w:rPr>
          <w:rFonts w:ascii="Times New Roman" w:hAnsi="Times New Roman" w:cs="Times New Roman"/>
          <w:sz w:val="24"/>
          <w:szCs w:val="24"/>
        </w:rPr>
      </w:pPr>
    </w:p>
    <w:p w:rsidR="003E7152" w:rsidRDefault="003E7152" w:rsidP="003E7152">
      <w:pPr>
        <w:rPr>
          <w:rFonts w:ascii="Times New Roman" w:eastAsia="Symbol" w:hAnsi="Times New Roman" w:cs="Times New Roman"/>
          <w:sz w:val="24"/>
          <w:szCs w:val="24"/>
        </w:rPr>
      </w:pPr>
      <w:r w:rsidRPr="00F07495">
        <w:rPr>
          <w:rFonts w:ascii="Times New Roman" w:eastAsia="Symbol" w:hAnsi="Times New Roman" w:cs="Times New Roman"/>
          <w:sz w:val="24"/>
          <w:szCs w:val="24"/>
        </w:rPr>
        <w:t xml:space="preserve">Oceń </w:t>
      </w:r>
      <w:r w:rsidRPr="00F07495">
        <w:rPr>
          <w:rFonts w:ascii="Times New Roman" w:hAnsi="Times New Roman" w:cs="Times New Roman"/>
          <w:sz w:val="24"/>
          <w:szCs w:val="24"/>
        </w:rPr>
        <w:t>prawdziwość podanych</w:t>
      </w:r>
      <w:r w:rsidRPr="00F07495">
        <w:rPr>
          <w:rFonts w:ascii="Times New Roman" w:eastAsia="Symbol" w:hAnsi="Times New Roman" w:cs="Times New Roman"/>
          <w:sz w:val="24"/>
          <w:szCs w:val="24"/>
        </w:rPr>
        <w:t xml:space="preserve"> zdań 1. i 2. Napisz P, jeśli zdanie jest prawdziwe</w:t>
      </w:r>
      <w:r>
        <w:rPr>
          <w:rFonts w:ascii="Times New Roman" w:eastAsia="Symbol" w:hAnsi="Times New Roman" w:cs="Times New Roman"/>
          <w:sz w:val="24"/>
          <w:szCs w:val="24"/>
        </w:rPr>
        <w:t xml:space="preserve">, albo F </w:t>
      </w:r>
      <w:r>
        <w:rPr>
          <w:rFonts w:ascii="Times New Roman" w:eastAsia="Symbol" w:hAnsi="Times New Roman" w:cs="Times New Roman"/>
          <w:sz w:val="24"/>
          <w:szCs w:val="24"/>
        </w:rPr>
        <w:sym w:font="Symbol" w:char="F02D"/>
      </w:r>
      <w:r w:rsidRPr="00F07495">
        <w:rPr>
          <w:rFonts w:ascii="Times New Roman" w:eastAsia="Symbol" w:hAnsi="Times New Roman" w:cs="Times New Roman"/>
          <w:sz w:val="24"/>
          <w:szCs w:val="24"/>
        </w:rPr>
        <w:t xml:space="preserve"> jeśli jest fałszywe.</w:t>
      </w:r>
    </w:p>
    <w:p w:rsidR="003E7152" w:rsidRPr="00627ED9" w:rsidRDefault="003E7152" w:rsidP="003E7152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627ED9">
        <w:rPr>
          <w:rFonts w:ascii="Times New Roman" w:eastAsia="Symbol" w:hAnsi="Times New Roman" w:cs="Times New Roman"/>
          <w:sz w:val="24"/>
          <w:szCs w:val="24"/>
        </w:rPr>
        <w:t xml:space="preserve">1. </w:t>
      </w:r>
      <w:r w:rsidRPr="00627ED9">
        <w:rPr>
          <w:rFonts w:ascii="Times New Roman" w:eastAsia="Times New Roman" w:hAnsi="Times New Roman" w:cs="Times New Roman"/>
          <w:sz w:val="24"/>
          <w:szCs w:val="24"/>
          <w:lang w:eastAsia="pl-PL"/>
        </w:rPr>
        <w:t>Dywan ma powierz</w:t>
      </w:r>
      <w:r w:rsidR="00627ED9">
        <w:rPr>
          <w:rFonts w:ascii="Times New Roman" w:eastAsia="Times New Roman" w:hAnsi="Times New Roman" w:cs="Times New Roman"/>
          <w:sz w:val="24"/>
          <w:szCs w:val="24"/>
          <w:lang w:eastAsia="pl-PL"/>
        </w:rPr>
        <w:t>chnię większą niż powierzchnia 6</w:t>
      </w:r>
      <w:r w:rsidRPr="00627ED9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kafli w kształcie kwadratu.</w:t>
      </w:r>
    </w:p>
    <w:p w:rsidR="003E7152" w:rsidRPr="00627ED9" w:rsidRDefault="007E3E9A" w:rsidP="003E7152">
      <w:pPr>
        <w:rPr>
          <w:rFonts w:ascii="Times New Roman" w:eastAsia="Symbol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>2. Dywan ma wymiary 10</w:t>
      </w:r>
      <w:r w:rsidR="00627ED9">
        <w:rPr>
          <w:rFonts w:ascii="Times New Roman" w:eastAsia="Times New Roman" w:hAnsi="Times New Roman" w:cs="Times New Roman"/>
          <w:sz w:val="24"/>
          <w:szCs w:val="24"/>
          <w:lang w:eastAsia="pl-PL"/>
        </w:rPr>
        <w:t>0 cm i 18</w:t>
      </w:r>
      <w:r w:rsidR="003E7152" w:rsidRPr="00627ED9">
        <w:rPr>
          <w:rFonts w:ascii="Times New Roman" w:eastAsia="Times New Roman" w:hAnsi="Times New Roman" w:cs="Times New Roman"/>
          <w:sz w:val="24"/>
          <w:szCs w:val="24"/>
          <w:lang w:eastAsia="pl-PL"/>
        </w:rPr>
        <w:t>0 cm.</w:t>
      </w:r>
    </w:p>
    <w:p w:rsidR="00BC5890" w:rsidRDefault="00BC5890" w:rsidP="0035413D">
      <w:pPr>
        <w:rPr>
          <w:rFonts w:ascii="Times New Roman" w:hAnsi="Times New Roman" w:cs="Times New Roman"/>
          <w:sz w:val="24"/>
          <w:szCs w:val="24"/>
        </w:rPr>
      </w:pPr>
    </w:p>
    <w:p w:rsidR="00627ED9" w:rsidRDefault="00627ED9" w:rsidP="0035413D">
      <w:pPr>
        <w:rPr>
          <w:rFonts w:ascii="Times New Roman" w:hAnsi="Times New Roman" w:cs="Times New Roman"/>
          <w:sz w:val="24"/>
          <w:szCs w:val="24"/>
        </w:rPr>
      </w:pPr>
    </w:p>
    <w:p w:rsidR="0022627A" w:rsidRDefault="0022627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35413D" w:rsidRPr="00F07495" w:rsidRDefault="0035413D" w:rsidP="003541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r w:rsidRPr="00F07495">
        <w:rPr>
          <w:rFonts w:ascii="Times New Roman" w:hAnsi="Times New Roman" w:cs="Times New Roman"/>
          <w:sz w:val="24"/>
          <w:szCs w:val="24"/>
        </w:rPr>
        <w:t xml:space="preserve">Zadanie 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F07495">
        <w:rPr>
          <w:rFonts w:ascii="Times New Roman" w:hAnsi="Times New Roman" w:cs="Times New Roman"/>
          <w:sz w:val="24"/>
          <w:szCs w:val="24"/>
        </w:rPr>
        <w:t>. (0–1)</w:t>
      </w:r>
    </w:p>
    <w:p w:rsidR="0028138B" w:rsidRDefault="0035413D" w:rsidP="001501B9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 </w:t>
      </w:r>
      <w:r w:rsidRPr="00DC1CB1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Prędkość rozchodzenia się impulsu elektrycznego u człowieka wynosi około 2 metrów na sekundę. U roślin impuls elektryczny może rozchodzić się z prędkością około 60 centymetrów na minutę.</w:t>
      </w:r>
      <w:r w:rsidR="0028138B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</w:t>
      </w:r>
    </w:p>
    <w:p w:rsidR="0028138B" w:rsidRDefault="00D90B9C" w:rsidP="0035413D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>Napisz</w:t>
      </w:r>
      <w:r w:rsidRPr="001501B9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</w:t>
      </w:r>
      <w:r w:rsidRPr="001501B9">
        <w:rPr>
          <w:rFonts w:ascii="Times New Roman" w:eastAsia="Times New Roman" w:hAnsi="Times New Roman" w:cs="Times New Roman"/>
          <w:sz w:val="24"/>
          <w:szCs w:val="24"/>
          <w:lang w:eastAsia="pl-PL"/>
        </w:rPr>
        <w:t>odpowiedź spośród podanych.</w:t>
      </w:r>
    </w:p>
    <w:p w:rsidR="0035413D" w:rsidRPr="000C1B40" w:rsidRDefault="000C1B40" w:rsidP="0035413D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1501B9">
        <w:rPr>
          <w:rFonts w:ascii="Times New Roman" w:eastAsia="Times New Roman" w:hAnsi="Times New Roman" w:cs="Times New Roman"/>
          <w:sz w:val="24"/>
          <w:szCs w:val="24"/>
          <w:lang w:eastAsia="pl-PL"/>
        </w:rPr>
        <w:t>Ile razy prędkość rozchodze</w:t>
      </w: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nia się impulsu elektrycznego u </w:t>
      </w:r>
      <w:r w:rsidRPr="001501B9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człowieka jest większa od prędkości rozchodzenia się impulsu elektrycznego u roślin? </w:t>
      </w:r>
    </w:p>
    <w:p w:rsidR="0035413D" w:rsidRPr="0028138B" w:rsidRDefault="0035413D" w:rsidP="0035413D">
      <w:pPr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 w:rsidRPr="0028138B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A. W przybliżeniu 2 razy.</w:t>
      </w:r>
    </w:p>
    <w:p w:rsidR="0035413D" w:rsidRPr="0028138B" w:rsidRDefault="0035413D" w:rsidP="0035413D">
      <w:pPr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 w:rsidRPr="0028138B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B. W przybliżeniu 20 razy. </w:t>
      </w:r>
    </w:p>
    <w:p w:rsidR="0035413D" w:rsidRPr="0028138B" w:rsidRDefault="0035413D" w:rsidP="0035413D">
      <w:pPr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 w:rsidRPr="0028138B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C. W przybliżeniu 200 razy.</w:t>
      </w:r>
    </w:p>
    <w:p w:rsidR="0035413D" w:rsidRPr="0028138B" w:rsidRDefault="0035413D" w:rsidP="0035413D">
      <w:pPr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 w:rsidRPr="0028138B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D. W przybliżeniu 2000 razy.</w:t>
      </w:r>
    </w:p>
    <w:p w:rsidR="0035413D" w:rsidRPr="00DC1CB1" w:rsidRDefault="0035413D" w:rsidP="0035413D">
      <w:pPr>
        <w:rPr>
          <w:rFonts w:ascii="Times New Roman" w:eastAsia="Times New Roman" w:hAnsi="Times New Roman" w:cs="Times New Roman"/>
          <w:b/>
          <w:sz w:val="24"/>
          <w:szCs w:val="24"/>
          <w:lang w:eastAsia="pl-PL"/>
        </w:rPr>
      </w:pPr>
    </w:p>
    <w:p w:rsidR="0028138B" w:rsidRPr="0028138B" w:rsidRDefault="0028138B" w:rsidP="0028138B">
      <w:pPr>
        <w:rPr>
          <w:rFonts w:ascii="Times New Roman" w:hAnsi="Times New Roman" w:cs="Times New Roman"/>
          <w:sz w:val="24"/>
          <w:szCs w:val="24"/>
        </w:rPr>
      </w:pPr>
      <w:r w:rsidRPr="0028138B">
        <w:rPr>
          <w:rFonts w:ascii="Times New Roman" w:hAnsi="Times New Roman" w:cs="Times New Roman"/>
          <w:sz w:val="24"/>
          <w:szCs w:val="24"/>
        </w:rPr>
        <w:t xml:space="preserve">  Zadanie 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28138B">
        <w:rPr>
          <w:rFonts w:ascii="Times New Roman" w:hAnsi="Times New Roman" w:cs="Times New Roman"/>
          <w:sz w:val="24"/>
          <w:szCs w:val="24"/>
        </w:rPr>
        <w:t>. (0–1)</w:t>
      </w:r>
    </w:p>
    <w:p w:rsidR="0035413D" w:rsidRPr="0028138B" w:rsidRDefault="0028138B" w:rsidP="0028138B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28138B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 </w:t>
      </w:r>
      <w:r w:rsidR="0035413D" w:rsidRPr="0028138B">
        <w:rPr>
          <w:rFonts w:ascii="Times New Roman" w:eastAsia="Times New Roman" w:hAnsi="Times New Roman" w:cs="Times New Roman"/>
          <w:sz w:val="24"/>
          <w:szCs w:val="24"/>
          <w:lang w:eastAsia="pl-PL"/>
        </w:rPr>
        <w:t>Monika poprawnie zaokrągliła liczbę 3465 do pełnych setek i otrzymała liczbę x, a Paweł poprawnie zaokrąglił liczbę 3495 do pełnych tysięcy i otrzymał liczbę y.</w:t>
      </w:r>
    </w:p>
    <w:p w:rsidR="0035413D" w:rsidRPr="0028138B" w:rsidRDefault="0035413D" w:rsidP="0028138B">
      <w:pPr>
        <w:rPr>
          <w:rFonts w:ascii="Times New Roman" w:eastAsia="Times New Roman" w:hAnsi="Times New Roman" w:cs="Times New Roman"/>
          <w:b/>
          <w:sz w:val="24"/>
          <w:szCs w:val="24"/>
          <w:lang w:eastAsia="pl-PL"/>
        </w:rPr>
      </w:pPr>
    </w:p>
    <w:p w:rsidR="0035413D" w:rsidRPr="0028138B" w:rsidRDefault="0035413D" w:rsidP="0028138B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28138B">
        <w:rPr>
          <w:rFonts w:ascii="Times New Roman" w:eastAsia="Times New Roman" w:hAnsi="Times New Roman" w:cs="Times New Roman"/>
          <w:sz w:val="24"/>
          <w:szCs w:val="24"/>
          <w:lang w:eastAsia="pl-PL"/>
        </w:rPr>
        <w:t>Czy liczby x i y</w:t>
      </w:r>
      <w:r w:rsidR="0028138B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są równe? Napisz</w:t>
      </w:r>
      <w:r w:rsidRPr="0028138B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odpowiedź A (Tak) albo B (Nie) i jej uzasadnienie spośród 1, 2 albo 3.</w:t>
      </w:r>
    </w:p>
    <w:p w:rsidR="0035413D" w:rsidRDefault="0028138B" w:rsidP="0028138B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>A. Tak,</w:t>
      </w:r>
    </w:p>
    <w:p w:rsidR="0028138B" w:rsidRDefault="0028138B" w:rsidP="0028138B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>B. Nie,</w:t>
      </w:r>
    </w:p>
    <w:p w:rsidR="0028138B" w:rsidRDefault="0028138B" w:rsidP="0028138B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>ponieważ</w:t>
      </w:r>
    </w:p>
    <w:p w:rsidR="0028138B" w:rsidRPr="0028138B" w:rsidRDefault="0028138B" w:rsidP="0028138B">
      <w:pPr>
        <w:rPr>
          <w:rFonts w:ascii="Times New Roman" w:hAnsi="Times New Roman" w:cs="Times New Roman"/>
          <w:sz w:val="24"/>
          <w:szCs w:val="24"/>
        </w:rPr>
      </w:pPr>
      <w:r w:rsidRPr="0028138B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1. </w:t>
      </w:r>
      <w:r w:rsidRPr="0028138B">
        <w:rPr>
          <w:rFonts w:ascii="Times New Roman" w:hAnsi="Times New Roman" w:cs="Times New Roman"/>
          <w:sz w:val="24"/>
          <w:szCs w:val="24"/>
        </w:rPr>
        <w:t>początkowa liczba Moniki jest mniejsza od początkowej liczby Pawła.</w:t>
      </w:r>
    </w:p>
    <w:p w:rsidR="0028138B" w:rsidRPr="0028138B" w:rsidRDefault="0028138B" w:rsidP="0028138B">
      <w:pPr>
        <w:rPr>
          <w:rFonts w:ascii="Times New Roman" w:hAnsi="Times New Roman" w:cs="Times New Roman"/>
          <w:sz w:val="24"/>
          <w:szCs w:val="24"/>
        </w:rPr>
      </w:pPr>
      <w:r w:rsidRPr="0028138B">
        <w:rPr>
          <w:rFonts w:ascii="Times New Roman" w:hAnsi="Times New Roman" w:cs="Times New Roman"/>
          <w:sz w:val="24"/>
          <w:szCs w:val="24"/>
        </w:rPr>
        <w:t>2. cyfra tysięcy każdej z początkowych liczb jest taka sama.</w:t>
      </w:r>
    </w:p>
    <w:p w:rsidR="0028138B" w:rsidRPr="0028138B" w:rsidRDefault="0028138B" w:rsidP="0028138B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28138B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28138B">
        <w:rPr>
          <w:sz w:val="24"/>
          <w:szCs w:val="24"/>
        </w:rPr>
        <w:t xml:space="preserve"> </w:t>
      </w:r>
      <w:r w:rsidRPr="0028138B">
        <w:rPr>
          <w:rFonts w:ascii="Times New Roman" w:hAnsi="Times New Roman" w:cs="Times New Roman"/>
          <w:sz w:val="24"/>
          <w:szCs w:val="24"/>
        </w:rPr>
        <w:t>otrzymane zaokrąglenia różnią się o 500.</w:t>
      </w:r>
    </w:p>
    <w:p w:rsidR="0035413D" w:rsidRDefault="0035413D" w:rsidP="0035413D">
      <w:pPr>
        <w:tabs>
          <w:tab w:val="left" w:pos="2268"/>
          <w:tab w:val="left" w:pos="4536"/>
          <w:tab w:val="left" w:pos="6804"/>
        </w:tabs>
        <w:contextualSpacing/>
        <w:jc w:val="both"/>
        <w:rPr>
          <w:rFonts w:ascii="Times New Roman" w:eastAsia="MS Mincho" w:hAnsi="Times New Roman" w:cs="Times New Roman"/>
          <w:bCs/>
          <w:sz w:val="24"/>
          <w:szCs w:val="24"/>
          <w:lang w:eastAsia="pl-PL"/>
        </w:rPr>
      </w:pPr>
    </w:p>
    <w:p w:rsidR="0028138B" w:rsidRPr="0028138B" w:rsidRDefault="0028138B" w:rsidP="0028138B">
      <w:pPr>
        <w:rPr>
          <w:rFonts w:ascii="Times New Roman" w:hAnsi="Times New Roman" w:cs="Times New Roman"/>
          <w:sz w:val="24"/>
          <w:szCs w:val="24"/>
        </w:rPr>
      </w:pPr>
      <w:r w:rsidRPr="0028138B">
        <w:rPr>
          <w:rFonts w:ascii="Times New Roman" w:hAnsi="Times New Roman" w:cs="Times New Roman"/>
          <w:sz w:val="24"/>
          <w:szCs w:val="24"/>
        </w:rPr>
        <w:t xml:space="preserve">  Zadanie </w:t>
      </w:r>
      <w:r>
        <w:rPr>
          <w:rFonts w:ascii="Times New Roman" w:hAnsi="Times New Roman" w:cs="Times New Roman"/>
          <w:sz w:val="24"/>
          <w:szCs w:val="24"/>
        </w:rPr>
        <w:t>8</w:t>
      </w:r>
      <w:r w:rsidRPr="0028138B">
        <w:rPr>
          <w:rFonts w:ascii="Times New Roman" w:hAnsi="Times New Roman" w:cs="Times New Roman"/>
          <w:sz w:val="24"/>
          <w:szCs w:val="24"/>
        </w:rPr>
        <w:t>. (0–1)</w:t>
      </w:r>
    </w:p>
    <w:p w:rsidR="0028138B" w:rsidRPr="00DC1CB1" w:rsidRDefault="0028138B" w:rsidP="0028138B">
      <w:pPr>
        <w:tabs>
          <w:tab w:val="left" w:pos="2410"/>
          <w:tab w:val="left" w:pos="4820"/>
          <w:tab w:val="left" w:pos="7230"/>
        </w:tabs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Pr="00DC1CB1">
        <w:rPr>
          <w:rFonts w:ascii="Times New Roman" w:eastAsia="Calibri" w:hAnsi="Times New Roman" w:cs="Times New Roman"/>
          <w:sz w:val="24"/>
          <w:szCs w:val="24"/>
        </w:rPr>
        <w:t xml:space="preserve">Dana jest liczba </w:t>
      </w:r>
      <w:r w:rsidR="007E3E9A" w:rsidRPr="007E3E9A">
        <w:rPr>
          <w:rFonts w:ascii="Times New Roman" w:eastAsia="Times New Roman" w:hAnsi="Times New Roman" w:cs="Times New Roman"/>
          <w:position w:val="-6"/>
          <w:sz w:val="24"/>
          <w:szCs w:val="24"/>
          <w:lang w:eastAsia="pl-PL"/>
        </w:rPr>
        <w:object w:dxaOrig="1180" w:dyaOrig="340">
          <v:shape id="_x0000_i1026" type="#_x0000_t75" style="width:58.8pt;height:16.9pt" o:ole="" filled="t">
            <v:fill color2="black"/>
            <v:imagedata r:id="rId17" o:title=""/>
          </v:shape>
          <o:OLEObject Type="Embed" ProgID="Equation.DSMT4" ShapeID="_x0000_i1026" DrawAspect="Content" ObjectID="_1604141355" r:id="rId18"/>
        </w:object>
      </w:r>
      <w:r w:rsidRPr="00DC1CB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8138B" w:rsidRPr="00DC1CB1" w:rsidRDefault="0028138B" w:rsidP="0028138B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</w:p>
    <w:p w:rsidR="0028138B" w:rsidRPr="0010058D" w:rsidRDefault="0010058D" w:rsidP="0028138B">
      <w:pPr>
        <w:rPr>
          <w:rFonts w:ascii="Times New Roman" w:eastAsia="Calibri" w:hAnsi="Times New Roman" w:cs="Times New Roman"/>
          <w:sz w:val="24"/>
          <w:szCs w:val="24"/>
        </w:rPr>
      </w:pPr>
      <w:r w:rsidRPr="006C51EE">
        <w:rPr>
          <w:rFonts w:ascii="Times New Roman" w:hAnsi="Times New Roman" w:cs="Times New Roman"/>
          <w:sz w:val="24"/>
          <w:szCs w:val="24"/>
        </w:rPr>
        <w:t>Uzupełnij zdania. Napisz literę A albo B, a potem C albo D.</w:t>
      </w:r>
    </w:p>
    <w:p w:rsidR="0010058D" w:rsidRDefault="0028138B" w:rsidP="0028138B">
      <w:pPr>
        <w:rPr>
          <w:rFonts w:ascii="Times New Roman" w:eastAsia="Times New Roman" w:hAnsi="Times New Roman" w:cs="Tahoma"/>
          <w:sz w:val="24"/>
          <w:szCs w:val="24"/>
          <w:lang w:eastAsia="pl-PL"/>
        </w:rPr>
      </w:pPr>
      <w:r w:rsidRPr="00DC1CB1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Liczba o 2 większa od </w:t>
      </w:r>
      <w:r w:rsidRPr="0010058D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liczby </w:t>
      </w:r>
      <w:r w:rsidRPr="0010058D">
        <w:rPr>
          <w:rFonts w:ascii="Times New Roman" w:eastAsia="Times New Roman" w:hAnsi="Times New Roman" w:cs="Times New Roman"/>
          <w:iCs/>
          <w:sz w:val="24"/>
          <w:szCs w:val="24"/>
          <w:lang w:eastAsia="pl-PL"/>
        </w:rPr>
        <w:t>a</w:t>
      </w:r>
      <w:r w:rsidRPr="0010058D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jest</w:t>
      </w:r>
      <w:r w:rsidRPr="00DC1CB1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równa</w:t>
      </w:r>
      <w:r w:rsidR="0010058D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----</w:t>
      </w:r>
      <w:r w:rsidRPr="00DC1CB1">
        <w:rPr>
          <w:rFonts w:ascii="Times New Roman" w:eastAsia="Times New Roman" w:hAnsi="Times New Roman" w:cs="Times New Roman"/>
          <w:sz w:val="24"/>
          <w:szCs w:val="24"/>
          <w:lang w:eastAsia="pl-PL"/>
        </w:rPr>
        <w:t>.</w:t>
      </w:r>
    </w:p>
    <w:p w:rsidR="0010058D" w:rsidRPr="0010058D" w:rsidRDefault="0028138B" w:rsidP="0010058D">
      <w:pPr>
        <w:rPr>
          <w:rFonts w:ascii="Times New Roman" w:eastAsia="Times New Roman" w:hAnsi="Times New Roman" w:cs="Tahoma"/>
          <w:sz w:val="24"/>
          <w:szCs w:val="24"/>
          <w:lang w:eastAsia="pl-PL"/>
        </w:rPr>
      </w:pPr>
      <w:r w:rsidRPr="0010058D">
        <w:rPr>
          <w:rFonts w:ascii="Times New Roman" w:eastAsia="Times New Roman" w:hAnsi="Times New Roman" w:cs="Tahoma"/>
          <w:sz w:val="24"/>
          <w:szCs w:val="24"/>
          <w:lang w:eastAsia="pl-PL"/>
        </w:rPr>
        <w:t>A.</w:t>
      </w:r>
      <w:r w:rsidRPr="0010058D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="007E3E9A" w:rsidRPr="007E3E9A">
        <w:rPr>
          <w:rFonts w:ascii="Times New Roman" w:eastAsia="Times New Roman" w:hAnsi="Times New Roman" w:cs="Times New Roman"/>
          <w:position w:val="-6"/>
          <w:sz w:val="24"/>
          <w:szCs w:val="24"/>
          <w:lang w:eastAsia="pl-PL"/>
        </w:rPr>
        <w:object w:dxaOrig="820" w:dyaOrig="340">
          <v:shape id="_x0000_i1027" type="#_x0000_t75" style="width:40.7pt;height:16.9pt" o:ole="" filled="t">
            <v:fill color2="black"/>
            <v:imagedata r:id="rId19" o:title=""/>
          </v:shape>
          <o:OLEObject Type="Embed" ProgID="Equation.DSMT4" ShapeID="_x0000_i1027" DrawAspect="Content" ObjectID="_1604141356" r:id="rId20"/>
        </w:object>
      </w:r>
    </w:p>
    <w:p w:rsidR="0028138B" w:rsidRPr="0010058D" w:rsidRDefault="0028138B" w:rsidP="0010058D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10058D">
        <w:rPr>
          <w:rFonts w:ascii="Times New Roman" w:eastAsia="Times New Roman" w:hAnsi="Times New Roman" w:cs="Tahoma"/>
          <w:sz w:val="24"/>
          <w:szCs w:val="24"/>
          <w:lang w:eastAsia="pl-PL"/>
        </w:rPr>
        <w:t>B.</w:t>
      </w:r>
      <w:r w:rsidRPr="0010058D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="007E3E9A" w:rsidRPr="007E3E9A">
        <w:rPr>
          <w:rFonts w:ascii="Times New Roman" w:eastAsia="Times New Roman" w:hAnsi="Times New Roman" w:cs="Times New Roman"/>
          <w:position w:val="-6"/>
          <w:sz w:val="24"/>
          <w:szCs w:val="24"/>
          <w:lang w:eastAsia="pl-PL"/>
        </w:rPr>
        <w:object w:dxaOrig="820" w:dyaOrig="340">
          <v:shape id="_x0000_i1028" type="#_x0000_t75" style="width:40.7pt;height:16.9pt" o:ole="" filled="t">
            <v:fill color2="black"/>
            <v:imagedata r:id="rId21" o:title=""/>
          </v:shape>
          <o:OLEObject Type="Embed" ProgID="Equation.DSMT4" ShapeID="_x0000_i1028" DrawAspect="Content" ObjectID="_1604141357" r:id="rId22"/>
        </w:object>
      </w:r>
    </w:p>
    <w:p w:rsidR="0028138B" w:rsidRPr="00DC1CB1" w:rsidRDefault="0028138B" w:rsidP="0010058D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10058D" w:rsidRDefault="0028138B" w:rsidP="0010058D">
      <w:pPr>
        <w:rPr>
          <w:rFonts w:ascii="Times New Roman" w:eastAsia="Times New Roman" w:hAnsi="Times New Roman" w:cs="Tahoma"/>
          <w:sz w:val="24"/>
          <w:szCs w:val="24"/>
          <w:lang w:eastAsia="pl-PL"/>
        </w:rPr>
      </w:pPr>
      <w:r w:rsidRPr="00DC1CB1">
        <w:rPr>
          <w:rFonts w:ascii="Times New Roman" w:eastAsia="Times New Roman" w:hAnsi="Times New Roman" w:cs="Times New Roman"/>
          <w:sz w:val="24"/>
          <w:szCs w:val="24"/>
          <w:lang w:eastAsia="pl-PL"/>
        </w:rPr>
        <w:t>Liczba 2 razy większa od liczby</w:t>
      </w:r>
      <w:r w:rsidRPr="0010058D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Pr="0010058D">
        <w:rPr>
          <w:rFonts w:ascii="Times New Roman" w:eastAsia="Times New Roman" w:hAnsi="Times New Roman" w:cs="Times New Roman"/>
          <w:iCs/>
          <w:sz w:val="24"/>
          <w:szCs w:val="24"/>
          <w:lang w:eastAsia="pl-PL"/>
        </w:rPr>
        <w:t>a</w:t>
      </w:r>
      <w:r w:rsidR="0010058D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jest równa ----</w:t>
      </w:r>
      <w:r w:rsidRPr="00DC1CB1">
        <w:rPr>
          <w:rFonts w:ascii="Times New Roman" w:eastAsia="Times New Roman" w:hAnsi="Times New Roman" w:cs="Times New Roman"/>
          <w:sz w:val="24"/>
          <w:szCs w:val="24"/>
          <w:lang w:eastAsia="pl-PL"/>
        </w:rPr>
        <w:t>.</w:t>
      </w:r>
    </w:p>
    <w:p w:rsidR="0010058D" w:rsidRPr="0010058D" w:rsidRDefault="0028138B" w:rsidP="0010058D">
      <w:pPr>
        <w:rPr>
          <w:rFonts w:ascii="Times New Roman" w:eastAsia="Times New Roman" w:hAnsi="Times New Roman" w:cs="Tahoma"/>
          <w:sz w:val="24"/>
          <w:szCs w:val="24"/>
          <w:lang w:eastAsia="pl-PL"/>
        </w:rPr>
      </w:pPr>
      <w:r w:rsidRPr="0010058D">
        <w:rPr>
          <w:rFonts w:ascii="Times New Roman" w:eastAsia="Times New Roman" w:hAnsi="Times New Roman" w:cs="Tahoma"/>
          <w:sz w:val="24"/>
          <w:szCs w:val="24"/>
          <w:lang w:eastAsia="pl-PL"/>
        </w:rPr>
        <w:t xml:space="preserve">C. </w:t>
      </w:r>
      <w:r w:rsidR="007E3E9A" w:rsidRPr="007E3E9A">
        <w:rPr>
          <w:rFonts w:ascii="Times New Roman" w:eastAsia="Times New Roman" w:hAnsi="Times New Roman" w:cs="Times New Roman"/>
          <w:position w:val="-6"/>
          <w:sz w:val="24"/>
          <w:szCs w:val="24"/>
          <w:lang w:eastAsia="pl-PL"/>
        </w:rPr>
        <w:object w:dxaOrig="820" w:dyaOrig="340">
          <v:shape id="_x0000_i1029" type="#_x0000_t75" style="width:40.7pt;height:16.9pt" o:ole="" filled="t">
            <v:fill color2="black"/>
            <v:imagedata r:id="rId23" o:title=""/>
          </v:shape>
          <o:OLEObject Type="Embed" ProgID="Equation.DSMT4" ShapeID="_x0000_i1029" DrawAspect="Content" ObjectID="_1604141358" r:id="rId24"/>
        </w:object>
      </w:r>
    </w:p>
    <w:p w:rsidR="0028138B" w:rsidRPr="0010058D" w:rsidRDefault="0028138B" w:rsidP="0010058D">
      <w:pPr>
        <w:rPr>
          <w:rFonts w:ascii="Times New Roman" w:eastAsia="Calibri" w:hAnsi="Times New Roman" w:cs="Times New Roman"/>
          <w:sz w:val="24"/>
          <w:szCs w:val="24"/>
        </w:rPr>
      </w:pPr>
      <w:r w:rsidRPr="0010058D">
        <w:rPr>
          <w:rFonts w:ascii="Times New Roman" w:eastAsia="Times New Roman" w:hAnsi="Times New Roman" w:cs="Tahoma"/>
          <w:sz w:val="24"/>
          <w:szCs w:val="24"/>
          <w:lang w:eastAsia="pl-PL"/>
        </w:rPr>
        <w:t xml:space="preserve">D. </w:t>
      </w:r>
      <w:r w:rsidR="007E3E9A" w:rsidRPr="007E3E9A">
        <w:rPr>
          <w:rFonts w:ascii="Times New Roman" w:eastAsia="Times New Roman" w:hAnsi="Times New Roman" w:cs="Times New Roman"/>
          <w:position w:val="-6"/>
          <w:sz w:val="24"/>
          <w:szCs w:val="24"/>
          <w:lang w:eastAsia="pl-PL"/>
        </w:rPr>
        <w:object w:dxaOrig="820" w:dyaOrig="340">
          <v:shape id="_x0000_i1030" type="#_x0000_t75" style="width:40.7pt;height:16.9pt" o:ole="" filled="t">
            <v:fill color2="black"/>
            <v:imagedata r:id="rId25" o:title=""/>
          </v:shape>
          <o:OLEObject Type="Embed" ProgID="Equation.DSMT4" ShapeID="_x0000_i1030" DrawAspect="Content" ObjectID="_1604141359" r:id="rId26"/>
        </w:object>
      </w:r>
    </w:p>
    <w:p w:rsidR="003E7152" w:rsidRDefault="003E7152" w:rsidP="003E7152">
      <w:pPr>
        <w:rPr>
          <w:rFonts w:ascii="Times New Roman" w:hAnsi="Times New Roman" w:cs="Times New Roman"/>
          <w:sz w:val="24"/>
          <w:szCs w:val="24"/>
        </w:rPr>
      </w:pPr>
    </w:p>
    <w:p w:rsidR="00847D15" w:rsidRPr="0028138B" w:rsidRDefault="00847D15" w:rsidP="00847D15">
      <w:pPr>
        <w:rPr>
          <w:rFonts w:ascii="Times New Roman" w:hAnsi="Times New Roman" w:cs="Times New Roman"/>
          <w:sz w:val="24"/>
          <w:szCs w:val="24"/>
        </w:rPr>
      </w:pPr>
      <w:r w:rsidRPr="0028138B">
        <w:rPr>
          <w:rFonts w:ascii="Times New Roman" w:hAnsi="Times New Roman" w:cs="Times New Roman"/>
          <w:sz w:val="24"/>
          <w:szCs w:val="24"/>
        </w:rPr>
        <w:t xml:space="preserve">  Zadanie 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28138B">
        <w:rPr>
          <w:rFonts w:ascii="Times New Roman" w:hAnsi="Times New Roman" w:cs="Times New Roman"/>
          <w:sz w:val="24"/>
          <w:szCs w:val="24"/>
        </w:rPr>
        <w:t>. (0–1)</w:t>
      </w:r>
    </w:p>
    <w:p w:rsidR="00847D15" w:rsidRPr="00847D15" w:rsidRDefault="00847D15" w:rsidP="00847D15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847D15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 Państwo Nowakowie mają trzy córki i jednego syna. Średnia wieku wszystkich dzieci państwa Nowaków jest równa 10 lat, a średnia wieku wszystkich córek jest równa 8 lat. </w:t>
      </w:r>
    </w:p>
    <w:p w:rsidR="00D90B9C" w:rsidRDefault="00D90B9C" w:rsidP="00847D15">
      <w:pPr>
        <w:rPr>
          <w:rFonts w:ascii="Times New Roman" w:hAnsi="Times New Roman" w:cs="Times New Roman"/>
          <w:sz w:val="24"/>
          <w:szCs w:val="24"/>
        </w:rPr>
      </w:pPr>
    </w:p>
    <w:p w:rsidR="00847D15" w:rsidRPr="00847D15" w:rsidRDefault="00D90B9C" w:rsidP="00847D15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3E7152">
        <w:rPr>
          <w:rFonts w:ascii="Times New Roman" w:hAnsi="Times New Roman" w:cs="Times New Roman"/>
          <w:sz w:val="24"/>
          <w:szCs w:val="24"/>
        </w:rPr>
        <w:t>Napisz odpowiedź spośród podanych.</w:t>
      </w:r>
    </w:p>
    <w:p w:rsidR="00847D15" w:rsidRPr="000C1B40" w:rsidRDefault="000C1B40" w:rsidP="00847D15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Ile lat ma syn państwa Nowaków? </w:t>
      </w:r>
    </w:p>
    <w:p w:rsidR="00847D15" w:rsidRDefault="00847D15" w:rsidP="00847D15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847D15">
        <w:rPr>
          <w:rFonts w:ascii="Times New Roman" w:eastAsia="Times New Roman" w:hAnsi="Times New Roman" w:cs="Times New Roman"/>
          <w:sz w:val="24"/>
          <w:szCs w:val="24"/>
          <w:lang w:eastAsia="pl-PL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9</w:t>
      </w:r>
    </w:p>
    <w:p w:rsidR="00847D15" w:rsidRDefault="00847D15" w:rsidP="00847D15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847D15">
        <w:rPr>
          <w:rFonts w:ascii="Times New Roman" w:eastAsia="Times New Roman" w:hAnsi="Times New Roman" w:cs="Times New Roman"/>
          <w:sz w:val="24"/>
          <w:szCs w:val="24"/>
          <w:lang w:eastAsia="pl-PL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11</w:t>
      </w:r>
    </w:p>
    <w:p w:rsidR="00847D15" w:rsidRDefault="00847D15" w:rsidP="00847D15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847D15">
        <w:rPr>
          <w:rFonts w:ascii="Times New Roman" w:eastAsia="Times New Roman" w:hAnsi="Times New Roman" w:cs="Times New Roman"/>
          <w:sz w:val="24"/>
          <w:szCs w:val="24"/>
          <w:lang w:eastAsia="pl-PL"/>
        </w:rPr>
        <w:t>C.</w:t>
      </w: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12</w:t>
      </w:r>
    </w:p>
    <w:p w:rsidR="000C1B40" w:rsidRPr="00D90B9C" w:rsidRDefault="00847D15" w:rsidP="00884B13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847D15">
        <w:rPr>
          <w:rFonts w:ascii="Times New Roman" w:eastAsia="Times New Roman" w:hAnsi="Times New Roman" w:cs="Times New Roman"/>
          <w:sz w:val="24"/>
          <w:szCs w:val="24"/>
          <w:lang w:eastAsia="pl-PL"/>
        </w:rPr>
        <w:t>D. 16</w:t>
      </w:r>
    </w:p>
    <w:p w:rsidR="00461070" w:rsidRDefault="00461070" w:rsidP="00884B13">
      <w:pPr>
        <w:rPr>
          <w:rFonts w:ascii="Times New Roman" w:hAnsi="Times New Roman" w:cs="Times New Roman"/>
          <w:sz w:val="24"/>
          <w:szCs w:val="24"/>
        </w:rPr>
      </w:pPr>
    </w:p>
    <w:p w:rsidR="0022627A" w:rsidRDefault="0022627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884B13" w:rsidRPr="0028138B" w:rsidRDefault="00884B13" w:rsidP="00884B13">
      <w:pPr>
        <w:rPr>
          <w:rFonts w:ascii="Times New Roman" w:hAnsi="Times New Roman" w:cs="Times New Roman"/>
          <w:sz w:val="24"/>
          <w:szCs w:val="24"/>
        </w:rPr>
      </w:pPr>
      <w:r w:rsidRPr="0028138B">
        <w:rPr>
          <w:rFonts w:ascii="Times New Roman" w:hAnsi="Times New Roman" w:cs="Times New Roman"/>
          <w:sz w:val="24"/>
          <w:szCs w:val="24"/>
        </w:rPr>
        <w:lastRenderedPageBreak/>
        <w:t xml:space="preserve">  Zadanie </w:t>
      </w:r>
      <w:r w:rsidR="000C1B40">
        <w:rPr>
          <w:rFonts w:ascii="Times New Roman" w:hAnsi="Times New Roman" w:cs="Times New Roman"/>
          <w:sz w:val="24"/>
          <w:szCs w:val="24"/>
        </w:rPr>
        <w:t>10</w:t>
      </w:r>
      <w:r w:rsidRPr="0028138B">
        <w:rPr>
          <w:rFonts w:ascii="Times New Roman" w:hAnsi="Times New Roman" w:cs="Times New Roman"/>
          <w:sz w:val="24"/>
          <w:szCs w:val="24"/>
        </w:rPr>
        <w:t>. (0–1)</w:t>
      </w:r>
    </w:p>
    <w:p w:rsidR="006E4AFD" w:rsidRDefault="00884B13" w:rsidP="00847D15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 W pierwszym pudełku znajduje się pięć jednakowych kul ponumerowanych od 1 do 5.</w:t>
      </w:r>
    </w:p>
    <w:p w:rsidR="00884B13" w:rsidRPr="00847D15" w:rsidRDefault="00884B13" w:rsidP="00847D15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>W drugim pudełku jest sześć jednakowych kul ponumerowanych od 1 do 6. Losujemy po jednej kuli z każdego pudełka.</w:t>
      </w:r>
    </w:p>
    <w:p w:rsidR="00847D15" w:rsidRDefault="00847D15" w:rsidP="00847D15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eastAsia="MS Mincho" w:hAnsi="Times New Roman" w:cs="Times New Roman"/>
          <w:bCs/>
          <w:sz w:val="24"/>
          <w:szCs w:val="24"/>
          <w:lang w:eastAsia="pl-PL"/>
        </w:rPr>
      </w:pPr>
    </w:p>
    <w:p w:rsidR="00884B13" w:rsidRDefault="00884B13" w:rsidP="00884B13">
      <w:pPr>
        <w:rPr>
          <w:rFonts w:ascii="Times New Roman" w:eastAsia="Symbol" w:hAnsi="Times New Roman" w:cs="Times New Roman"/>
          <w:sz w:val="24"/>
          <w:szCs w:val="24"/>
        </w:rPr>
      </w:pPr>
      <w:r w:rsidRPr="00F07495">
        <w:rPr>
          <w:rFonts w:ascii="Times New Roman" w:eastAsia="Symbol" w:hAnsi="Times New Roman" w:cs="Times New Roman"/>
          <w:sz w:val="24"/>
          <w:szCs w:val="24"/>
        </w:rPr>
        <w:t xml:space="preserve">Oceń </w:t>
      </w:r>
      <w:r w:rsidRPr="00F07495">
        <w:rPr>
          <w:rFonts w:ascii="Times New Roman" w:hAnsi="Times New Roman" w:cs="Times New Roman"/>
          <w:sz w:val="24"/>
          <w:szCs w:val="24"/>
        </w:rPr>
        <w:t>prawdziwość podanych</w:t>
      </w:r>
      <w:r w:rsidRPr="00F07495">
        <w:rPr>
          <w:rFonts w:ascii="Times New Roman" w:eastAsia="Symbol" w:hAnsi="Times New Roman" w:cs="Times New Roman"/>
          <w:sz w:val="24"/>
          <w:szCs w:val="24"/>
        </w:rPr>
        <w:t xml:space="preserve"> zdań 1. i 2. Napisz P, jeśli zdanie jest prawdziwe</w:t>
      </w:r>
      <w:r>
        <w:rPr>
          <w:rFonts w:ascii="Times New Roman" w:eastAsia="Symbol" w:hAnsi="Times New Roman" w:cs="Times New Roman"/>
          <w:sz w:val="24"/>
          <w:szCs w:val="24"/>
        </w:rPr>
        <w:t xml:space="preserve">, albo F </w:t>
      </w:r>
      <w:r>
        <w:rPr>
          <w:rFonts w:ascii="Times New Roman" w:eastAsia="Symbol" w:hAnsi="Times New Roman" w:cs="Times New Roman"/>
          <w:sz w:val="24"/>
          <w:szCs w:val="24"/>
        </w:rPr>
        <w:sym w:font="Symbol" w:char="F02D"/>
      </w:r>
      <w:r w:rsidRPr="00F07495">
        <w:rPr>
          <w:rFonts w:ascii="Times New Roman" w:eastAsia="Symbol" w:hAnsi="Times New Roman" w:cs="Times New Roman"/>
          <w:sz w:val="24"/>
          <w:szCs w:val="24"/>
        </w:rPr>
        <w:t xml:space="preserve"> jeśli jest fałszywe.</w:t>
      </w:r>
    </w:p>
    <w:p w:rsidR="00847D15" w:rsidRDefault="000C1B40" w:rsidP="003E7152">
      <w:pPr>
        <w:rPr>
          <w:rFonts w:ascii="Times New Roman" w:eastAsia="Times New Roman" w:hAnsi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46107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rawdopodobieństwo wylosowania z pierwszego pudełka liczby większej niż 3</w:t>
      </w:r>
      <w:r w:rsidRPr="000C1B40">
        <w:rPr>
          <w:rFonts w:ascii="Times New Roman" w:eastAsia="Times New Roman" w:hAnsi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/>
          <w:bCs/>
          <w:sz w:val="24"/>
          <w:szCs w:val="24"/>
        </w:rPr>
        <w:t>jest większe niż</w:t>
      </w:r>
      <w:r w:rsidRPr="00DC1CB1">
        <w:rPr>
          <w:rFonts w:ascii="Times New Roman" w:eastAsia="Times New Roman" w:hAnsi="Times New Roman"/>
          <w:bCs/>
          <w:sz w:val="24"/>
          <w:szCs w:val="24"/>
        </w:rPr>
        <w:t xml:space="preserve"> </w:t>
      </w:r>
      <w:r w:rsidRPr="00DC1CB1">
        <w:rPr>
          <w:rFonts w:ascii="Times New Roman" w:eastAsia="Times New Roman" w:hAnsi="Times New Roman"/>
          <w:bCs/>
          <w:position w:val="-24"/>
          <w:sz w:val="24"/>
        </w:rPr>
        <w:object w:dxaOrig="240" w:dyaOrig="620">
          <v:shape id="_x0000_i1031" type="#_x0000_t75" style="width:11.9pt;height:31.3pt" o:ole="">
            <v:imagedata r:id="rId27" o:title=""/>
          </v:shape>
          <o:OLEObject Type="Embed" ProgID="Equation.DSMT4" ShapeID="_x0000_i1031" DrawAspect="Content" ObjectID="_1604141360" r:id="rId28"/>
        </w:object>
      </w:r>
      <w:r w:rsidRPr="00DC1CB1">
        <w:rPr>
          <w:rFonts w:ascii="Times New Roman" w:eastAsia="Times New Roman" w:hAnsi="Times New Roman"/>
          <w:bCs/>
          <w:sz w:val="24"/>
          <w:szCs w:val="24"/>
        </w:rPr>
        <w:t>.</w:t>
      </w:r>
    </w:p>
    <w:p w:rsidR="000C1B40" w:rsidRDefault="000C1B40" w:rsidP="00D90B9C">
      <w:pPr>
        <w:rPr>
          <w:rFonts w:ascii="Times New Roman" w:eastAsia="Times New Roman" w:hAnsi="Times New Roman"/>
          <w:bCs/>
          <w:sz w:val="24"/>
          <w:szCs w:val="24"/>
        </w:rPr>
      </w:pPr>
      <w:r>
        <w:rPr>
          <w:rFonts w:ascii="Times New Roman" w:eastAsia="Times New Roman" w:hAnsi="Times New Roman"/>
          <w:bCs/>
          <w:sz w:val="24"/>
          <w:szCs w:val="24"/>
        </w:rPr>
        <w:t>2. Wylosowanie</w:t>
      </w:r>
      <w:r w:rsidRPr="00DC1CB1">
        <w:rPr>
          <w:rFonts w:ascii="Times New Roman" w:eastAsia="Times New Roman" w:hAnsi="Times New Roman"/>
          <w:bCs/>
          <w:sz w:val="24"/>
          <w:szCs w:val="24"/>
        </w:rPr>
        <w:t xml:space="preserve"> nieparzys</w:t>
      </w:r>
      <w:r>
        <w:rPr>
          <w:rFonts w:ascii="Times New Roman" w:eastAsia="Times New Roman" w:hAnsi="Times New Roman"/>
          <w:bCs/>
          <w:sz w:val="24"/>
          <w:szCs w:val="24"/>
        </w:rPr>
        <w:t>tej liczby z pierwszego pudełka</w:t>
      </w:r>
      <w:r w:rsidRPr="00DC1CB1">
        <w:rPr>
          <w:rFonts w:ascii="Times New Roman" w:eastAsia="Times New Roman" w:hAnsi="Times New Roman"/>
          <w:bCs/>
          <w:sz w:val="24"/>
          <w:szCs w:val="24"/>
        </w:rPr>
        <w:t xml:space="preserve"> jest tak samo prawdopodobne</w:t>
      </w:r>
      <w:r>
        <w:rPr>
          <w:rFonts w:ascii="Times New Roman" w:eastAsia="Times New Roman" w:hAnsi="Times New Roman"/>
          <w:bCs/>
          <w:sz w:val="24"/>
          <w:szCs w:val="24"/>
        </w:rPr>
        <w:t>, jak wylosowanie</w:t>
      </w:r>
      <w:r w:rsidRPr="00DC1CB1">
        <w:rPr>
          <w:rFonts w:ascii="Times New Roman" w:eastAsia="Times New Roman" w:hAnsi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/>
          <w:bCs/>
          <w:sz w:val="24"/>
          <w:szCs w:val="24"/>
        </w:rPr>
        <w:t>nie</w:t>
      </w:r>
      <w:r w:rsidRPr="00DC1CB1">
        <w:rPr>
          <w:rFonts w:ascii="Times New Roman" w:eastAsia="Times New Roman" w:hAnsi="Times New Roman"/>
          <w:bCs/>
          <w:sz w:val="24"/>
          <w:szCs w:val="24"/>
        </w:rPr>
        <w:t>parzyst</w:t>
      </w:r>
      <w:r>
        <w:rPr>
          <w:rFonts w:ascii="Times New Roman" w:eastAsia="Times New Roman" w:hAnsi="Times New Roman"/>
          <w:bCs/>
          <w:sz w:val="24"/>
          <w:szCs w:val="24"/>
        </w:rPr>
        <w:t>ej liczby z pudełka drugiego</w:t>
      </w:r>
      <w:r w:rsidRPr="00DC1CB1">
        <w:rPr>
          <w:rFonts w:ascii="Times New Roman" w:eastAsia="Times New Roman" w:hAnsi="Times New Roman"/>
          <w:bCs/>
          <w:sz w:val="24"/>
          <w:szCs w:val="24"/>
        </w:rPr>
        <w:t>.</w:t>
      </w:r>
    </w:p>
    <w:p w:rsidR="000C1B40" w:rsidRDefault="000C1B40" w:rsidP="00D90B9C">
      <w:pPr>
        <w:rPr>
          <w:rFonts w:ascii="Times New Roman" w:eastAsia="Times New Roman" w:hAnsi="Times New Roman"/>
          <w:bCs/>
          <w:sz w:val="24"/>
          <w:szCs w:val="24"/>
        </w:rPr>
      </w:pPr>
    </w:p>
    <w:p w:rsidR="00D90B9C" w:rsidRPr="0028138B" w:rsidRDefault="00D90B9C" w:rsidP="00D90B9C">
      <w:pPr>
        <w:rPr>
          <w:rFonts w:ascii="Times New Roman" w:hAnsi="Times New Roman" w:cs="Times New Roman"/>
          <w:sz w:val="24"/>
          <w:szCs w:val="24"/>
        </w:rPr>
      </w:pPr>
      <w:r w:rsidRPr="0028138B">
        <w:rPr>
          <w:rFonts w:ascii="Times New Roman" w:hAnsi="Times New Roman" w:cs="Times New Roman"/>
          <w:sz w:val="24"/>
          <w:szCs w:val="24"/>
        </w:rPr>
        <w:t xml:space="preserve">  Zadanie </w:t>
      </w:r>
      <w:r>
        <w:rPr>
          <w:rFonts w:ascii="Times New Roman" w:hAnsi="Times New Roman" w:cs="Times New Roman"/>
          <w:sz w:val="24"/>
          <w:szCs w:val="24"/>
        </w:rPr>
        <w:t>11</w:t>
      </w:r>
      <w:r w:rsidRPr="0028138B">
        <w:rPr>
          <w:rFonts w:ascii="Times New Roman" w:hAnsi="Times New Roman" w:cs="Times New Roman"/>
          <w:sz w:val="24"/>
          <w:szCs w:val="24"/>
        </w:rPr>
        <w:t>. (0–1)</w:t>
      </w:r>
    </w:p>
    <w:p w:rsidR="000C1B40" w:rsidRPr="00DC1CB1" w:rsidRDefault="00391322" w:rsidP="00D90B9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</w:t>
      </w:r>
      <w:r w:rsidR="000C1B40" w:rsidRPr="00D90B9C">
        <w:rPr>
          <w:rFonts w:ascii="Times New Roman" w:hAnsi="Times New Roman" w:cs="Times New Roman"/>
          <w:sz w:val="24"/>
        </w:rPr>
        <w:t xml:space="preserve">O liczbie </w:t>
      </w:r>
      <w:r w:rsidR="00FC1B5C">
        <w:rPr>
          <w:rFonts w:ascii="Times New Roman" w:hAnsi="Times New Roman" w:cs="Times New Roman"/>
          <w:sz w:val="24"/>
        </w:rPr>
        <w:t>x</w:t>
      </w:r>
      <w:r w:rsidR="000C1B40" w:rsidRPr="00D90B9C">
        <w:rPr>
          <w:rFonts w:ascii="Times New Roman" w:hAnsi="Times New Roman" w:cs="Times New Roman"/>
          <w:sz w:val="24"/>
        </w:rPr>
        <w:t xml:space="preserve"> wiemy, że </w:t>
      </w:r>
      <w:r w:rsidR="000C1B40" w:rsidRPr="00D90B9C">
        <w:rPr>
          <w:rFonts w:ascii="Times New Roman" w:hAnsi="Times New Roman" w:cs="Times New Roman"/>
          <w:position w:val="-24"/>
          <w:sz w:val="24"/>
        </w:rPr>
        <w:object w:dxaOrig="220" w:dyaOrig="620">
          <v:shape id="_x0000_i1032" type="#_x0000_t75" style="width:10.65pt;height:31.3pt" o:ole="">
            <v:imagedata r:id="rId29" o:title=""/>
          </v:shape>
          <o:OLEObject Type="Embed" ProgID="Equation.DSMT4" ShapeID="_x0000_i1032" DrawAspect="Content" ObjectID="_1604141361" r:id="rId30"/>
        </w:object>
      </w:r>
      <w:r w:rsidR="000C1B40" w:rsidRPr="00D90B9C">
        <w:rPr>
          <w:rFonts w:ascii="Times New Roman" w:hAnsi="Times New Roman" w:cs="Times New Roman"/>
          <w:sz w:val="24"/>
        </w:rPr>
        <w:t xml:space="preserve"> tej liczby jest o </w:t>
      </w:r>
      <w:r w:rsidR="000C1B40" w:rsidRPr="00D90B9C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033" type="#_x0000_t75" style="width:11.9pt;height:31.3pt" o:ole="">
            <v:imagedata r:id="rId31" o:title=""/>
          </v:shape>
          <o:OLEObject Type="Embed" ProgID="Equation.DSMT4" ShapeID="_x0000_i1033" DrawAspect="Content" ObjectID="_1604141362" r:id="rId32"/>
        </w:object>
      </w:r>
      <w:r w:rsidR="000C1B40" w:rsidRPr="00D90B9C">
        <w:rPr>
          <w:rFonts w:ascii="Times New Roman" w:hAnsi="Times New Roman" w:cs="Times New Roman"/>
          <w:sz w:val="24"/>
        </w:rPr>
        <w:t xml:space="preserve"> większa od </w:t>
      </w:r>
      <w:r w:rsidR="000C1B40" w:rsidRPr="00D90B9C">
        <w:rPr>
          <w:rFonts w:ascii="Times New Roman" w:hAnsi="Times New Roman" w:cs="Times New Roman"/>
          <w:position w:val="-24"/>
          <w:sz w:val="24"/>
        </w:rPr>
        <w:object w:dxaOrig="220" w:dyaOrig="620">
          <v:shape id="_x0000_i1034" type="#_x0000_t75" style="width:10.65pt;height:31.3pt" o:ole="">
            <v:imagedata r:id="rId33" o:title=""/>
          </v:shape>
          <o:OLEObject Type="Embed" ProgID="Equation.DSMT4" ShapeID="_x0000_i1034" DrawAspect="Content" ObjectID="_1604141363" r:id="rId34"/>
        </w:object>
      </w:r>
      <w:r w:rsidR="00574736">
        <w:rPr>
          <w:rFonts w:ascii="Times New Roman" w:hAnsi="Times New Roman" w:cs="Times New Roman"/>
          <w:sz w:val="24"/>
        </w:rPr>
        <w:t xml:space="preserve"> t</w:t>
      </w:r>
      <w:r w:rsidR="00574736" w:rsidRPr="00D90B9C">
        <w:rPr>
          <w:rFonts w:ascii="Times New Roman" w:hAnsi="Times New Roman" w:cs="Times New Roman"/>
          <w:sz w:val="24"/>
        </w:rPr>
        <w:t>ej</w:t>
      </w:r>
      <w:r w:rsidR="00574736">
        <w:rPr>
          <w:rFonts w:ascii="Times New Roman" w:hAnsi="Times New Roman" w:cs="Times New Roman"/>
          <w:sz w:val="24"/>
        </w:rPr>
        <w:t xml:space="preserve"> liczby</w:t>
      </w:r>
      <w:r w:rsidR="000C1B40" w:rsidRPr="00D90B9C">
        <w:rPr>
          <w:rFonts w:ascii="Times New Roman" w:hAnsi="Times New Roman" w:cs="Times New Roman"/>
          <w:sz w:val="24"/>
        </w:rPr>
        <w:t xml:space="preserve">. </w:t>
      </w:r>
    </w:p>
    <w:p w:rsidR="0062058D" w:rsidRDefault="0062058D" w:rsidP="00D90B9C">
      <w:pPr>
        <w:rPr>
          <w:rFonts w:ascii="Times New Roman" w:hAnsi="Times New Roman" w:cs="Times New Roman"/>
          <w:sz w:val="24"/>
          <w:szCs w:val="24"/>
        </w:rPr>
      </w:pPr>
    </w:p>
    <w:p w:rsidR="00D90B9C" w:rsidRPr="00847D15" w:rsidRDefault="00D90B9C" w:rsidP="00D90B9C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3E7152">
        <w:rPr>
          <w:rFonts w:ascii="Times New Roman" w:hAnsi="Times New Roman" w:cs="Times New Roman"/>
          <w:sz w:val="24"/>
          <w:szCs w:val="24"/>
        </w:rPr>
        <w:t>Napisz odpowiedź spośród podanych.</w:t>
      </w:r>
    </w:p>
    <w:p w:rsidR="000C1B40" w:rsidRPr="00D90B9C" w:rsidRDefault="000C1B40" w:rsidP="00D90B9C">
      <w:pPr>
        <w:rPr>
          <w:rFonts w:ascii="Times New Roman" w:hAnsi="Times New Roman" w:cs="Times New Roman"/>
          <w:sz w:val="24"/>
        </w:rPr>
      </w:pPr>
      <w:r w:rsidRPr="00D90B9C">
        <w:rPr>
          <w:rFonts w:ascii="Times New Roman" w:hAnsi="Times New Roman" w:cs="Times New Roman"/>
          <w:sz w:val="24"/>
        </w:rPr>
        <w:t xml:space="preserve">Które równanie pozwoli wyznaczyć liczbę </w:t>
      </w:r>
      <w:r w:rsidR="00FC1B5C">
        <w:rPr>
          <w:rFonts w:ascii="Times New Roman" w:hAnsi="Times New Roman" w:cs="Times New Roman"/>
          <w:sz w:val="24"/>
        </w:rPr>
        <w:t>x</w:t>
      </w:r>
      <w:r w:rsidR="00391322">
        <w:rPr>
          <w:rFonts w:ascii="Times New Roman" w:hAnsi="Times New Roman" w:cs="Times New Roman"/>
          <w:sz w:val="24"/>
        </w:rPr>
        <w:t>?</w:t>
      </w:r>
    </w:p>
    <w:p w:rsidR="00D90B9C" w:rsidRDefault="000C1B40" w:rsidP="00D90B9C">
      <w:r w:rsidRPr="00D90B9C">
        <w:rPr>
          <w:rFonts w:ascii="Times New Roman" w:hAnsi="Times New Roman" w:cs="Times New Roman"/>
          <w:sz w:val="24"/>
        </w:rPr>
        <w:t xml:space="preserve">A. </w:t>
      </w:r>
      <w:r w:rsidR="00FC1B5C" w:rsidRPr="00D90B9C">
        <w:rPr>
          <w:position w:val="-24"/>
        </w:rPr>
        <w:object w:dxaOrig="1320" w:dyaOrig="620">
          <v:shape id="_x0000_i1035" type="#_x0000_t75" style="width:65.75pt;height:31.3pt" o:ole="">
            <v:imagedata r:id="rId35" o:title=""/>
          </v:shape>
          <o:OLEObject Type="Embed" ProgID="Equation.DSMT4" ShapeID="_x0000_i1035" DrawAspect="Content" ObjectID="_1604141364" r:id="rId36"/>
        </w:object>
      </w:r>
    </w:p>
    <w:p w:rsidR="00D90B9C" w:rsidRDefault="000C1B40" w:rsidP="00D90B9C">
      <w:pPr>
        <w:rPr>
          <w:rFonts w:ascii="Times New Roman" w:hAnsi="Times New Roman" w:cs="Times New Roman"/>
          <w:sz w:val="24"/>
        </w:rPr>
      </w:pPr>
      <w:r w:rsidRPr="00D90B9C">
        <w:rPr>
          <w:rFonts w:ascii="Times New Roman" w:hAnsi="Times New Roman" w:cs="Times New Roman"/>
          <w:sz w:val="24"/>
        </w:rPr>
        <w:t xml:space="preserve">B. </w:t>
      </w:r>
      <w:r w:rsidR="00FC1B5C" w:rsidRPr="00D90B9C">
        <w:rPr>
          <w:position w:val="-24"/>
        </w:rPr>
        <w:object w:dxaOrig="1320" w:dyaOrig="620">
          <v:shape id="_x0000_i1036" type="#_x0000_t75" style="width:65.75pt;height:31.3pt" o:ole="">
            <v:imagedata r:id="rId37" o:title=""/>
          </v:shape>
          <o:OLEObject Type="Embed" ProgID="Equation.DSMT4" ShapeID="_x0000_i1036" DrawAspect="Content" ObjectID="_1604141365" r:id="rId38"/>
        </w:object>
      </w:r>
    </w:p>
    <w:p w:rsidR="00D90B9C" w:rsidRDefault="000C1B40" w:rsidP="00D90B9C">
      <w:pPr>
        <w:rPr>
          <w:rFonts w:ascii="Times New Roman" w:hAnsi="Times New Roman" w:cs="Times New Roman"/>
          <w:sz w:val="24"/>
        </w:rPr>
      </w:pPr>
      <w:r w:rsidRPr="00D90B9C">
        <w:rPr>
          <w:rFonts w:ascii="Times New Roman" w:hAnsi="Times New Roman" w:cs="Times New Roman"/>
          <w:sz w:val="24"/>
        </w:rPr>
        <w:t xml:space="preserve">C. </w:t>
      </w:r>
      <w:r w:rsidR="00FC1B5C" w:rsidRPr="00D90B9C">
        <w:rPr>
          <w:position w:val="-24"/>
        </w:rPr>
        <w:object w:dxaOrig="1320" w:dyaOrig="620">
          <v:shape id="_x0000_i1037" type="#_x0000_t75" style="width:65.75pt;height:31.3pt" o:ole="">
            <v:imagedata r:id="rId39" o:title=""/>
          </v:shape>
          <o:OLEObject Type="Embed" ProgID="Equation.DSMT4" ShapeID="_x0000_i1037" DrawAspect="Content" ObjectID="_1604141366" r:id="rId40"/>
        </w:object>
      </w:r>
    </w:p>
    <w:p w:rsidR="000C1B40" w:rsidRPr="00D90B9C" w:rsidRDefault="000C1B40" w:rsidP="00D90B9C">
      <w:r w:rsidRPr="00D90B9C">
        <w:rPr>
          <w:rFonts w:ascii="Times New Roman" w:hAnsi="Times New Roman" w:cs="Times New Roman"/>
          <w:sz w:val="24"/>
        </w:rPr>
        <w:t xml:space="preserve">D. </w:t>
      </w:r>
      <w:r w:rsidR="00FC1B5C" w:rsidRPr="00D90B9C">
        <w:rPr>
          <w:position w:val="-24"/>
        </w:rPr>
        <w:object w:dxaOrig="1320" w:dyaOrig="620">
          <v:shape id="_x0000_i1038" type="#_x0000_t75" style="width:65.75pt;height:31.3pt" o:ole="">
            <v:imagedata r:id="rId41" o:title=""/>
          </v:shape>
          <o:OLEObject Type="Embed" ProgID="Equation.DSMT4" ShapeID="_x0000_i1038" DrawAspect="Content" ObjectID="_1604141367" r:id="rId42"/>
        </w:object>
      </w:r>
    </w:p>
    <w:p w:rsidR="000C1B40" w:rsidRPr="00D90B9C" w:rsidRDefault="000C1B40" w:rsidP="00D90B9C">
      <w:pPr>
        <w:rPr>
          <w:rFonts w:ascii="Times New Roman" w:eastAsia="Times New Roman" w:hAnsi="Times New Roman" w:cs="Times New Roman"/>
          <w:iCs/>
          <w:sz w:val="24"/>
          <w:szCs w:val="24"/>
          <w:lang w:eastAsia="pl-PL"/>
        </w:rPr>
      </w:pPr>
    </w:p>
    <w:p w:rsidR="00D90B9C" w:rsidRPr="0028138B" w:rsidRDefault="00D90B9C" w:rsidP="00D90B9C">
      <w:pPr>
        <w:rPr>
          <w:rFonts w:ascii="Times New Roman" w:hAnsi="Times New Roman" w:cs="Times New Roman"/>
          <w:sz w:val="24"/>
          <w:szCs w:val="24"/>
        </w:rPr>
      </w:pPr>
      <w:r w:rsidRPr="0028138B">
        <w:rPr>
          <w:rFonts w:ascii="Times New Roman" w:hAnsi="Times New Roman" w:cs="Times New Roman"/>
          <w:sz w:val="24"/>
          <w:szCs w:val="24"/>
        </w:rPr>
        <w:t xml:space="preserve">  Zadanie </w:t>
      </w:r>
      <w:r>
        <w:rPr>
          <w:rFonts w:ascii="Times New Roman" w:hAnsi="Times New Roman" w:cs="Times New Roman"/>
          <w:sz w:val="24"/>
          <w:szCs w:val="24"/>
        </w:rPr>
        <w:t>12</w:t>
      </w:r>
      <w:r w:rsidRPr="0028138B">
        <w:rPr>
          <w:rFonts w:ascii="Times New Roman" w:hAnsi="Times New Roman" w:cs="Times New Roman"/>
          <w:sz w:val="24"/>
          <w:szCs w:val="24"/>
        </w:rPr>
        <w:t>. (0–1)</w:t>
      </w:r>
    </w:p>
    <w:p w:rsidR="000C1B40" w:rsidRPr="00D90B9C" w:rsidRDefault="00D90B9C" w:rsidP="00D90B9C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D90B9C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 </w:t>
      </w:r>
      <w:r w:rsidR="000C1B40" w:rsidRPr="00D90B9C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W trójkącie ABC największą miarę ma kąt przy wierzchołku C. Miara kąta przy wierzchołku A jest równa 48°, a miara kąta przy wierzchołku B jest równa różnicy miary kąta przy wierzchołku C oraz miary kąta przy wierzchołku A. </w:t>
      </w:r>
    </w:p>
    <w:p w:rsidR="000C1B40" w:rsidRPr="00DC1CB1" w:rsidRDefault="000C1B40" w:rsidP="00D90B9C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D90B9C" w:rsidRDefault="00D90B9C" w:rsidP="00D90B9C">
      <w:pPr>
        <w:rPr>
          <w:rFonts w:ascii="Times New Roman" w:eastAsia="Symbol" w:hAnsi="Times New Roman" w:cs="Times New Roman"/>
          <w:sz w:val="24"/>
          <w:szCs w:val="24"/>
        </w:rPr>
      </w:pPr>
      <w:r w:rsidRPr="00F07495">
        <w:rPr>
          <w:rFonts w:ascii="Times New Roman" w:eastAsia="Symbol" w:hAnsi="Times New Roman" w:cs="Times New Roman"/>
          <w:sz w:val="24"/>
          <w:szCs w:val="24"/>
        </w:rPr>
        <w:t xml:space="preserve">Oceń </w:t>
      </w:r>
      <w:r w:rsidRPr="00F07495">
        <w:rPr>
          <w:rFonts w:ascii="Times New Roman" w:hAnsi="Times New Roman" w:cs="Times New Roman"/>
          <w:sz w:val="24"/>
          <w:szCs w:val="24"/>
        </w:rPr>
        <w:t>prawdziwość podanych</w:t>
      </w:r>
      <w:r w:rsidRPr="00F07495">
        <w:rPr>
          <w:rFonts w:ascii="Times New Roman" w:eastAsia="Symbol" w:hAnsi="Times New Roman" w:cs="Times New Roman"/>
          <w:sz w:val="24"/>
          <w:szCs w:val="24"/>
        </w:rPr>
        <w:t xml:space="preserve"> zdań 1. i 2. Napisz P, jeśli zdanie jest prawdziwe</w:t>
      </w:r>
      <w:r>
        <w:rPr>
          <w:rFonts w:ascii="Times New Roman" w:eastAsia="Symbol" w:hAnsi="Times New Roman" w:cs="Times New Roman"/>
          <w:sz w:val="24"/>
          <w:szCs w:val="24"/>
        </w:rPr>
        <w:t xml:space="preserve">, albo F </w:t>
      </w:r>
      <w:r>
        <w:rPr>
          <w:rFonts w:ascii="Times New Roman" w:eastAsia="Symbol" w:hAnsi="Times New Roman" w:cs="Times New Roman"/>
          <w:sz w:val="24"/>
          <w:szCs w:val="24"/>
        </w:rPr>
        <w:sym w:font="Symbol" w:char="F02D"/>
      </w:r>
      <w:r w:rsidRPr="00F07495">
        <w:rPr>
          <w:rFonts w:ascii="Times New Roman" w:eastAsia="Symbol" w:hAnsi="Times New Roman" w:cs="Times New Roman"/>
          <w:sz w:val="24"/>
          <w:szCs w:val="24"/>
        </w:rPr>
        <w:t xml:space="preserve"> jeśli jest fałszywe.</w:t>
      </w:r>
    </w:p>
    <w:p w:rsidR="000C1B40" w:rsidRDefault="00D90B9C" w:rsidP="000C1B40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D90B9C">
        <w:rPr>
          <w:rFonts w:ascii="Times New Roman" w:eastAsia="Times New Roman" w:hAnsi="Times New Roman" w:cs="Times New Roman"/>
          <w:sz w:val="24"/>
          <w:szCs w:val="24"/>
          <w:lang w:eastAsia="pl-PL"/>
        </w:rPr>
        <w:t>1. Kąt przy wierzchołku B ma miarę 48°.</w:t>
      </w:r>
    </w:p>
    <w:p w:rsidR="00D90B9C" w:rsidRPr="00D90B9C" w:rsidRDefault="00D90B9C" w:rsidP="000C1B40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2. </w:t>
      </w:r>
      <w:r w:rsidRPr="00D90B9C">
        <w:rPr>
          <w:rFonts w:ascii="Times New Roman" w:eastAsia="Times New Roman" w:hAnsi="Times New Roman" w:cs="Times New Roman"/>
          <w:sz w:val="24"/>
          <w:szCs w:val="24"/>
          <w:lang w:eastAsia="pl-PL"/>
        </w:rPr>
        <w:t>Trójkąt ABC jest prostokątny.</w:t>
      </w:r>
    </w:p>
    <w:p w:rsidR="000C1B40" w:rsidRDefault="000C1B40" w:rsidP="003E7152">
      <w:pPr>
        <w:rPr>
          <w:rFonts w:ascii="Times New Roman" w:hAnsi="Times New Roman" w:cs="Times New Roman"/>
          <w:sz w:val="24"/>
          <w:szCs w:val="24"/>
        </w:rPr>
      </w:pPr>
    </w:p>
    <w:p w:rsidR="0062058D" w:rsidRPr="0028138B" w:rsidRDefault="0062058D" w:rsidP="0062058D">
      <w:pPr>
        <w:rPr>
          <w:rFonts w:ascii="Times New Roman" w:hAnsi="Times New Roman" w:cs="Times New Roman"/>
          <w:sz w:val="24"/>
          <w:szCs w:val="24"/>
        </w:rPr>
      </w:pPr>
      <w:r w:rsidRPr="0028138B">
        <w:rPr>
          <w:rFonts w:ascii="Times New Roman" w:hAnsi="Times New Roman" w:cs="Times New Roman"/>
          <w:sz w:val="24"/>
          <w:szCs w:val="24"/>
        </w:rPr>
        <w:t xml:space="preserve">  Zadanie </w:t>
      </w:r>
      <w:r>
        <w:rPr>
          <w:rFonts w:ascii="Times New Roman" w:hAnsi="Times New Roman" w:cs="Times New Roman"/>
          <w:sz w:val="24"/>
          <w:szCs w:val="24"/>
        </w:rPr>
        <w:t>13</w:t>
      </w:r>
      <w:r w:rsidRPr="0028138B">
        <w:rPr>
          <w:rFonts w:ascii="Times New Roman" w:hAnsi="Times New Roman" w:cs="Times New Roman"/>
          <w:sz w:val="24"/>
          <w:szCs w:val="24"/>
        </w:rPr>
        <w:t>. (0–1)</w:t>
      </w:r>
    </w:p>
    <w:p w:rsidR="0062058D" w:rsidRPr="0062058D" w:rsidRDefault="0062058D" w:rsidP="0062058D">
      <w:pPr>
        <w:rPr>
          <w:rFonts w:ascii="Times New Roman" w:eastAsia="Calibri" w:hAnsi="Times New Roman" w:cs="Times New Roman"/>
          <w:color w:val="00000A"/>
          <w:sz w:val="24"/>
          <w:szCs w:val="24"/>
        </w:rPr>
      </w:pPr>
      <w:r>
        <w:rPr>
          <w:rFonts w:ascii="Times New Roman" w:eastAsia="Calibri" w:hAnsi="Times New Roman" w:cs="Times New Roman"/>
          <w:color w:val="00000A"/>
          <w:sz w:val="24"/>
          <w:szCs w:val="24"/>
        </w:rPr>
        <w:t xml:space="preserve">  </w:t>
      </w:r>
      <w:r w:rsidRPr="0062058D">
        <w:rPr>
          <w:rFonts w:ascii="Times New Roman" w:eastAsia="Calibri" w:hAnsi="Times New Roman" w:cs="Times New Roman"/>
          <w:color w:val="00000A"/>
          <w:sz w:val="24"/>
          <w:szCs w:val="24"/>
        </w:rPr>
        <w:t>W układzie współrzędnych zaznaczono dwa punkty: A</w:t>
      </w:r>
      <w:r>
        <w:rPr>
          <w:rFonts w:ascii="Times New Roman" w:eastAsia="Calibri" w:hAnsi="Times New Roman" w:cs="Times New Roman"/>
          <w:color w:val="00000A"/>
          <w:sz w:val="24"/>
          <w:szCs w:val="24"/>
        </w:rPr>
        <w:t xml:space="preserve"> = (−8, </w:t>
      </w:r>
      <w:r w:rsidRPr="0062058D">
        <w:rPr>
          <w:rFonts w:ascii="Times New Roman" w:eastAsia="Calibri" w:hAnsi="Times New Roman" w:cs="Times New Roman"/>
          <w:color w:val="00000A"/>
          <w:sz w:val="24"/>
          <w:szCs w:val="24"/>
        </w:rPr>
        <w:t xml:space="preserve">−4) i P </w:t>
      </w:r>
      <w:r>
        <w:rPr>
          <w:rFonts w:ascii="Times New Roman" w:eastAsia="Calibri" w:hAnsi="Times New Roman" w:cs="Times New Roman"/>
          <w:color w:val="00000A"/>
          <w:sz w:val="24"/>
          <w:szCs w:val="24"/>
        </w:rPr>
        <w:t xml:space="preserve">= (−2, </w:t>
      </w:r>
      <w:r w:rsidRPr="0062058D">
        <w:rPr>
          <w:rFonts w:ascii="Times New Roman" w:eastAsia="Calibri" w:hAnsi="Times New Roman" w:cs="Times New Roman"/>
          <w:color w:val="00000A"/>
          <w:sz w:val="24"/>
          <w:szCs w:val="24"/>
        </w:rPr>
        <w:t>2). Punkt P jest środkiem odcinka AB.</w:t>
      </w:r>
    </w:p>
    <w:p w:rsidR="0062058D" w:rsidRPr="0062058D" w:rsidRDefault="0062058D" w:rsidP="0062058D">
      <w:pPr>
        <w:rPr>
          <w:rFonts w:ascii="Times New Roman" w:eastAsia="Calibri" w:hAnsi="Times New Roman" w:cs="Times New Roman"/>
          <w:color w:val="00000A"/>
          <w:sz w:val="24"/>
          <w:szCs w:val="24"/>
        </w:rPr>
      </w:pPr>
    </w:p>
    <w:p w:rsidR="0062058D" w:rsidRPr="00847D15" w:rsidRDefault="0062058D" w:rsidP="0062058D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3E7152">
        <w:rPr>
          <w:rFonts w:ascii="Times New Roman" w:hAnsi="Times New Roman" w:cs="Times New Roman"/>
          <w:sz w:val="24"/>
          <w:szCs w:val="24"/>
        </w:rPr>
        <w:t>Napisz odpowiedź spośród podanych.</w:t>
      </w:r>
    </w:p>
    <w:p w:rsidR="0062058D" w:rsidRPr="0062058D" w:rsidRDefault="0062058D" w:rsidP="0062058D">
      <w:pPr>
        <w:rPr>
          <w:rFonts w:ascii="Times New Roman" w:eastAsia="Calibri" w:hAnsi="Times New Roman" w:cs="Times New Roman"/>
          <w:color w:val="00000A"/>
          <w:sz w:val="24"/>
          <w:szCs w:val="24"/>
        </w:rPr>
      </w:pPr>
      <w:r w:rsidRPr="0062058D">
        <w:rPr>
          <w:rFonts w:ascii="Times New Roman" w:eastAsia="Calibri" w:hAnsi="Times New Roman" w:cs="Times New Roman"/>
          <w:color w:val="00000A"/>
          <w:sz w:val="24"/>
          <w:szCs w:val="24"/>
        </w:rPr>
        <w:t xml:space="preserve">Jakie współrzędne ma punkt B? </w:t>
      </w:r>
    </w:p>
    <w:p w:rsidR="0062058D" w:rsidRDefault="0062058D" w:rsidP="0062058D">
      <w:pPr>
        <w:rPr>
          <w:rFonts w:ascii="Times New Roman" w:eastAsia="Times New Roman" w:hAnsi="Times New Roman" w:cs="Times New Roman"/>
          <w:color w:val="00000A"/>
          <w:sz w:val="24"/>
          <w:szCs w:val="24"/>
          <w:lang w:eastAsia="pl-PL"/>
        </w:rPr>
      </w:pPr>
      <w:r w:rsidRPr="0062058D">
        <w:rPr>
          <w:rFonts w:ascii="Times New Roman" w:eastAsia="Times New Roman" w:hAnsi="Times New Roman" w:cs="Times New Roman"/>
          <w:color w:val="00000A"/>
          <w:sz w:val="24"/>
          <w:szCs w:val="24"/>
          <w:lang w:eastAsia="pl-PL"/>
        </w:rPr>
        <w:t xml:space="preserve">A. </w:t>
      </w:r>
      <w:r w:rsidRPr="0062058D">
        <w:rPr>
          <w:rFonts w:ascii="Times New Roman" w:eastAsia="Times New Roman" w:hAnsi="Times New Roman" w:cs="Times New Roman"/>
          <w:color w:val="00000A"/>
          <w:position w:val="-10"/>
          <w:sz w:val="24"/>
          <w:szCs w:val="24"/>
          <w:lang w:eastAsia="pl-PL"/>
        </w:rPr>
        <w:object w:dxaOrig="540" w:dyaOrig="340">
          <v:shape id="_x0000_i1039" type="#_x0000_t75" style="width:26.9pt;height:16.3pt" o:ole="">
            <v:imagedata r:id="rId43" o:title=""/>
          </v:shape>
          <o:OLEObject Type="Embed" ProgID="Equation.3" ShapeID="_x0000_i1039" DrawAspect="Content" ObjectID="_1604141368" r:id="rId44"/>
        </w:object>
      </w:r>
    </w:p>
    <w:p w:rsidR="0062058D" w:rsidRDefault="0062058D" w:rsidP="0062058D">
      <w:pPr>
        <w:rPr>
          <w:rFonts w:ascii="Times New Roman" w:eastAsia="Times New Roman" w:hAnsi="Times New Roman" w:cs="Times New Roman"/>
          <w:color w:val="00000A"/>
          <w:sz w:val="24"/>
          <w:szCs w:val="24"/>
          <w:lang w:eastAsia="pl-PL"/>
        </w:rPr>
      </w:pPr>
      <w:r w:rsidRPr="0062058D">
        <w:rPr>
          <w:rFonts w:ascii="Times New Roman" w:eastAsia="Times New Roman" w:hAnsi="Times New Roman" w:cs="Times New Roman"/>
          <w:color w:val="00000A"/>
          <w:sz w:val="24"/>
          <w:szCs w:val="24"/>
          <w:lang w:eastAsia="pl-PL"/>
        </w:rPr>
        <w:t xml:space="preserve">B. </w:t>
      </w:r>
      <w:r w:rsidRPr="0062058D">
        <w:rPr>
          <w:rFonts w:ascii="Times New Roman" w:eastAsia="Times New Roman" w:hAnsi="Times New Roman" w:cs="Times New Roman"/>
          <w:color w:val="00000A"/>
          <w:position w:val="-10"/>
          <w:sz w:val="24"/>
          <w:szCs w:val="24"/>
          <w:lang w:eastAsia="pl-PL"/>
        </w:rPr>
        <w:object w:dxaOrig="1040" w:dyaOrig="340">
          <v:shape id="_x0000_i1040" type="#_x0000_t75" style="width:51.95pt;height:16.3pt" o:ole="">
            <v:imagedata r:id="rId45" o:title=""/>
          </v:shape>
          <o:OLEObject Type="Embed" ProgID="Equation.3" ShapeID="_x0000_i1040" DrawAspect="Content" ObjectID="_1604141369" r:id="rId46"/>
        </w:object>
      </w:r>
    </w:p>
    <w:p w:rsidR="0062058D" w:rsidRDefault="0062058D" w:rsidP="0062058D">
      <w:pPr>
        <w:rPr>
          <w:rFonts w:ascii="Times New Roman" w:eastAsia="Times New Roman" w:hAnsi="Times New Roman" w:cs="Times New Roman"/>
          <w:color w:val="00000A"/>
          <w:sz w:val="24"/>
          <w:szCs w:val="24"/>
          <w:lang w:eastAsia="pl-PL"/>
        </w:rPr>
      </w:pPr>
      <w:r w:rsidRPr="0062058D">
        <w:rPr>
          <w:rFonts w:ascii="Times New Roman" w:eastAsia="Times New Roman" w:hAnsi="Times New Roman" w:cs="Times New Roman"/>
          <w:color w:val="00000A"/>
          <w:sz w:val="24"/>
          <w:szCs w:val="24"/>
          <w:lang w:eastAsia="pl-PL"/>
        </w:rPr>
        <w:t xml:space="preserve">C. </w:t>
      </w:r>
      <w:r w:rsidRPr="0062058D">
        <w:rPr>
          <w:rFonts w:ascii="Times New Roman" w:eastAsia="Times New Roman" w:hAnsi="Times New Roman" w:cs="Times New Roman"/>
          <w:color w:val="00000A"/>
          <w:position w:val="-10"/>
          <w:sz w:val="24"/>
          <w:szCs w:val="24"/>
          <w:lang w:eastAsia="pl-PL"/>
        </w:rPr>
        <w:object w:dxaOrig="820" w:dyaOrig="340">
          <v:shape id="_x0000_i1041" type="#_x0000_t75" style="width:40.7pt;height:16.3pt" o:ole="">
            <v:imagedata r:id="rId47" o:title=""/>
          </v:shape>
          <o:OLEObject Type="Embed" ProgID="Equation.3" ShapeID="_x0000_i1041" DrawAspect="Content" ObjectID="_1604141370" r:id="rId48"/>
        </w:object>
      </w:r>
    </w:p>
    <w:p w:rsidR="00383FAD" w:rsidRDefault="0062058D" w:rsidP="0022627A">
      <w:pPr>
        <w:spacing w:after="240"/>
        <w:rPr>
          <w:rFonts w:ascii="Times New Roman" w:hAnsi="Times New Roman" w:cs="Times New Roman"/>
          <w:sz w:val="24"/>
          <w:szCs w:val="24"/>
        </w:rPr>
      </w:pPr>
      <w:r w:rsidRPr="0062058D">
        <w:rPr>
          <w:rFonts w:ascii="Times New Roman" w:eastAsia="Times New Roman" w:hAnsi="Times New Roman" w:cs="Times New Roman"/>
          <w:color w:val="00000A"/>
          <w:sz w:val="24"/>
          <w:szCs w:val="24"/>
          <w:lang w:eastAsia="pl-PL"/>
        </w:rPr>
        <w:t xml:space="preserve">D. </w:t>
      </w:r>
      <w:r w:rsidRPr="0062058D">
        <w:rPr>
          <w:rFonts w:ascii="Times New Roman" w:eastAsia="Times New Roman" w:hAnsi="Times New Roman" w:cs="Times New Roman"/>
          <w:color w:val="00000A"/>
          <w:position w:val="-10"/>
          <w:sz w:val="24"/>
          <w:szCs w:val="24"/>
          <w:lang w:eastAsia="pl-PL"/>
        </w:rPr>
        <w:object w:dxaOrig="740" w:dyaOrig="340">
          <v:shape id="_x0000_i1042" type="#_x0000_t75" style="width:36.3pt;height:16.3pt" o:ole="">
            <v:imagedata r:id="rId49" o:title=""/>
          </v:shape>
          <o:OLEObject Type="Embed" ProgID="Equation.3" ShapeID="_x0000_i1042" DrawAspect="Content" ObjectID="_1604141371" r:id="rId50"/>
        </w:object>
      </w:r>
      <w:r w:rsidR="00383FAD">
        <w:rPr>
          <w:rFonts w:ascii="Times New Roman" w:hAnsi="Times New Roman" w:cs="Times New Roman"/>
          <w:sz w:val="24"/>
          <w:szCs w:val="24"/>
        </w:rPr>
        <w:br w:type="page"/>
      </w:r>
    </w:p>
    <w:p w:rsidR="0062058D" w:rsidRPr="0028138B" w:rsidRDefault="0062058D" w:rsidP="00A47734">
      <w:pPr>
        <w:rPr>
          <w:rFonts w:ascii="Times New Roman" w:hAnsi="Times New Roman" w:cs="Times New Roman"/>
          <w:sz w:val="24"/>
          <w:szCs w:val="24"/>
        </w:rPr>
      </w:pPr>
      <w:r w:rsidRPr="0028138B">
        <w:rPr>
          <w:rFonts w:ascii="Times New Roman" w:hAnsi="Times New Roman" w:cs="Times New Roman"/>
          <w:sz w:val="24"/>
          <w:szCs w:val="24"/>
        </w:rPr>
        <w:lastRenderedPageBreak/>
        <w:t xml:space="preserve">  Zadanie </w:t>
      </w:r>
      <w:r>
        <w:rPr>
          <w:rFonts w:ascii="Times New Roman" w:hAnsi="Times New Roman" w:cs="Times New Roman"/>
          <w:sz w:val="24"/>
          <w:szCs w:val="24"/>
        </w:rPr>
        <w:t>1</w:t>
      </w:r>
      <w:r w:rsidR="00906D5B">
        <w:rPr>
          <w:rFonts w:ascii="Times New Roman" w:hAnsi="Times New Roman" w:cs="Times New Roman"/>
          <w:sz w:val="24"/>
          <w:szCs w:val="24"/>
        </w:rPr>
        <w:t>4</w:t>
      </w:r>
      <w:r w:rsidRPr="0028138B">
        <w:rPr>
          <w:rFonts w:ascii="Times New Roman" w:hAnsi="Times New Roman" w:cs="Times New Roman"/>
          <w:sz w:val="24"/>
          <w:szCs w:val="24"/>
        </w:rPr>
        <w:t>. (0–1)</w:t>
      </w:r>
    </w:p>
    <w:p w:rsidR="00461070" w:rsidRPr="00BE55C7" w:rsidRDefault="00C9004E" w:rsidP="00A47734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 Każdy</w:t>
      </w:r>
      <w:r w:rsidR="00461070" w:rsidRPr="00BE55C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z czterech jednakowych</w:t>
      </w:r>
      <w:r w:rsidR="0062058D" w:rsidRPr="00BE55C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="00461070" w:rsidRPr="00BE55C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drewnianych </w:t>
      </w:r>
      <w:r w:rsidR="0041538F">
        <w:rPr>
          <w:rFonts w:ascii="Times New Roman" w:eastAsia="Times New Roman" w:hAnsi="Times New Roman" w:cs="Times New Roman"/>
          <w:sz w:val="24"/>
          <w:szCs w:val="24"/>
          <w:lang w:eastAsia="pl-PL"/>
        </w:rPr>
        <w:t>klock</w:t>
      </w:r>
      <w:r w:rsidR="00461070" w:rsidRPr="00BE55C7">
        <w:rPr>
          <w:rFonts w:ascii="Times New Roman" w:eastAsia="Times New Roman" w:hAnsi="Times New Roman" w:cs="Times New Roman"/>
          <w:sz w:val="24"/>
          <w:szCs w:val="24"/>
          <w:lang w:eastAsia="pl-PL"/>
        </w:rPr>
        <w:t>ów ma kształt</w:t>
      </w:r>
      <w:r w:rsidR="0062058D" w:rsidRPr="00BE55C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prostopadłościanu </w:t>
      </w:r>
    </w:p>
    <w:p w:rsidR="00A47734" w:rsidRPr="00BE55C7" w:rsidRDefault="0062058D" w:rsidP="00A47734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BE55C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o wymiarach </w:t>
      </w:r>
      <w:r w:rsidR="00461070" w:rsidRPr="00BE55C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2 cm, 2 cm i 9 cm. </w:t>
      </w:r>
      <w:r w:rsidR="00A0141B" w:rsidRPr="00BE55C7">
        <w:rPr>
          <w:rFonts w:ascii="Times New Roman" w:eastAsia="Times New Roman" w:hAnsi="Times New Roman" w:cs="Times New Roman"/>
          <w:sz w:val="24"/>
          <w:szCs w:val="24"/>
          <w:lang w:eastAsia="pl-PL"/>
        </w:rPr>
        <w:t>Z</w:t>
      </w:r>
      <w:r w:rsidR="00461070" w:rsidRPr="00BE55C7">
        <w:rPr>
          <w:rFonts w:ascii="Times New Roman" w:eastAsia="Times New Roman" w:hAnsi="Times New Roman" w:cs="Times New Roman"/>
          <w:sz w:val="24"/>
          <w:szCs w:val="24"/>
          <w:lang w:eastAsia="pl-PL"/>
        </w:rPr>
        <w:t>budowano</w:t>
      </w:r>
      <w:r w:rsidR="00A0141B" w:rsidRPr="00BE55C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z nich</w:t>
      </w:r>
      <w:r w:rsidR="00461070" w:rsidRPr="00BE55C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ramkę, którą </w:t>
      </w:r>
      <w:r w:rsidR="00C217CF" w:rsidRPr="00BE55C7">
        <w:rPr>
          <w:rFonts w:ascii="Times New Roman" w:eastAsia="Times New Roman" w:hAnsi="Times New Roman" w:cs="Times New Roman"/>
          <w:sz w:val="24"/>
          <w:szCs w:val="24"/>
          <w:lang w:eastAsia="pl-PL"/>
        </w:rPr>
        <w:t>przyklejono do metalowej płytki.</w:t>
      </w:r>
      <w:r w:rsidR="00A0141B" w:rsidRPr="00BE55C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Schemat ułożenia </w:t>
      </w:r>
      <w:r w:rsidR="0041538F">
        <w:rPr>
          <w:rFonts w:ascii="Times New Roman" w:eastAsia="Times New Roman" w:hAnsi="Times New Roman" w:cs="Times New Roman"/>
          <w:sz w:val="24"/>
          <w:szCs w:val="24"/>
          <w:lang w:eastAsia="pl-PL"/>
        </w:rPr>
        <w:t>klock</w:t>
      </w:r>
      <w:r w:rsidR="00A0141B" w:rsidRPr="00BE55C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ów przedstawiono na rysunku. </w:t>
      </w:r>
      <w:r w:rsidR="00C9004E">
        <w:rPr>
          <w:rFonts w:ascii="Times New Roman" w:eastAsia="Times New Roman" w:hAnsi="Times New Roman" w:cs="Times New Roman"/>
          <w:sz w:val="24"/>
          <w:szCs w:val="24"/>
          <w:lang w:eastAsia="pl-PL"/>
        </w:rPr>
        <w:t>Ustawione w</w:t>
      </w:r>
      <w:r w:rsidR="00906D5B" w:rsidRPr="00BE55C7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ten sposób </w:t>
      </w:r>
      <w:r w:rsidR="00C9004E">
        <w:rPr>
          <w:rFonts w:ascii="Times New Roman" w:eastAsia="Times New Roman" w:hAnsi="Times New Roman" w:cs="Times New Roman"/>
          <w:sz w:val="24"/>
          <w:szCs w:val="24"/>
          <w:lang w:eastAsia="pl-PL"/>
        </w:rPr>
        <w:t>prostopadłościany utworzyły formę</w:t>
      </w:r>
      <w:r w:rsidR="00A0141B" w:rsidRPr="00BE55C7">
        <w:rPr>
          <w:rFonts w:ascii="Times New Roman" w:eastAsia="Times New Roman" w:hAnsi="Times New Roman" w:cs="Times New Roman"/>
          <w:sz w:val="24"/>
          <w:szCs w:val="24"/>
          <w:lang w:eastAsia="pl-PL"/>
        </w:rPr>
        <w:t>, którą wypełniono szczelnie piaskiem.</w:t>
      </w:r>
    </w:p>
    <w:p w:rsidR="00A0141B" w:rsidRPr="00BE55C7" w:rsidRDefault="00A0141B" w:rsidP="00A47734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A0141B" w:rsidRDefault="00A0141B" w:rsidP="00A47734">
      <w:pPr>
        <w:rPr>
          <w:rFonts w:ascii="Times New Roman" w:eastAsia="Times New Roman" w:hAnsi="Times New Roman" w:cs="Times New Roman"/>
          <w:color w:val="FF0000"/>
          <w:sz w:val="24"/>
          <w:szCs w:val="24"/>
          <w:lang w:eastAsia="pl-PL"/>
        </w:rPr>
      </w:pPr>
    </w:p>
    <w:p w:rsidR="00A0141B" w:rsidRDefault="00D6632E" w:rsidP="00A47734">
      <w:pPr>
        <w:rPr>
          <w:rFonts w:ascii="Times New Roman" w:eastAsia="Times New Roman" w:hAnsi="Times New Roman" w:cs="Times New Roman"/>
          <w:color w:val="FF0000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noProof/>
          <w:color w:val="FF0000"/>
          <w:sz w:val="24"/>
          <w:szCs w:val="24"/>
          <w:lang w:eastAsia="pl-PL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5080</wp:posOffset>
                </wp:positionH>
                <wp:positionV relativeFrom="paragraph">
                  <wp:posOffset>6985</wp:posOffset>
                </wp:positionV>
                <wp:extent cx="3203575" cy="3203575"/>
                <wp:effectExtent l="0" t="0" r="15875" b="15875"/>
                <wp:wrapNone/>
                <wp:docPr id="302" name="Grupa 3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03575" cy="3203575"/>
                          <a:chOff x="0" y="0"/>
                          <a:chExt cx="3203575" cy="3203575"/>
                        </a:xfrm>
                      </wpg:grpSpPr>
                      <wpg:grpSp>
                        <wpg:cNvPr id="290" name="Grupa 290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3203575" cy="3203575"/>
                            <a:chOff x="0" y="0"/>
                            <a:chExt cx="3963670" cy="3963670"/>
                          </a:xfrm>
                        </wpg:grpSpPr>
                        <wps:wsp>
                          <wps:cNvPr id="93" name="Prostokąt 93"/>
                          <wps:cNvSpPr/>
                          <wps:spPr>
                            <a:xfrm rot="5400000">
                              <a:off x="-1257300" y="1984057"/>
                              <a:ext cx="3239770" cy="7194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" name="Prostokąt 95"/>
                          <wps:cNvSpPr/>
                          <wps:spPr>
                            <a:xfrm>
                              <a:off x="723900" y="3241357"/>
                              <a:ext cx="3239770" cy="7194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8" name="Prostokąt 288"/>
                          <wps:cNvSpPr/>
                          <wps:spPr>
                            <a:xfrm>
                              <a:off x="0" y="2857"/>
                              <a:ext cx="3239770" cy="7194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9" name="Prostokąt 289"/>
                          <wps:cNvSpPr/>
                          <wps:spPr>
                            <a:xfrm rot="5400000">
                              <a:off x="1981200" y="1260157"/>
                              <a:ext cx="3239770" cy="7194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01" name="Pole tekstowe 2"/>
                        <wps:cNvSpPr txBox="1">
                          <a:spLocks noChangeArrowheads="1"/>
                        </wps:cNvSpPr>
                        <wps:spPr bwMode="auto">
                          <a:xfrm>
                            <a:off x="904875" y="1219200"/>
                            <a:ext cx="1524000" cy="5238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6632E" w:rsidRPr="00D6632E" w:rsidRDefault="00D6632E">
                              <w:pPr>
                                <w:rPr>
                                  <w:rFonts w:ascii="Arial" w:hAnsi="Arial" w:cs="Arial"/>
                                  <w:sz w:val="58"/>
                                  <w:szCs w:val="5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58"/>
                                  <w:szCs w:val="58"/>
                                </w:rPr>
                                <w:t>piase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302" o:spid="_x0000_s1061" style="position:absolute;margin-left:.4pt;margin-top:.55pt;width:252.25pt;height:252.25pt;z-index:251708416" coordsize="32035,32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">
                <v:group id="Grupa 290" o:spid="_x0000_s1062" style="position:absolute;width:32035;height:32035" coordsize="39636,396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tup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jrbqfCAAAA3AAAAA8A&#10;AAAAAAAAAAAAAAAAqgIAAGRycy9kb3ducmV2LnhtbFBLBQYAAAAABAAEAPoAAACZAwAAAAA=&#10;">
                  <o:lock v:ext="edit" aspectratio="t"/>
                  <v:rect id="Prostokąt 93" o:spid="_x0000_s1063" style="position:absolute;left:-12573;top:19840;width:32397;height:7195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3BjcIA&#10;AADbAAAADwAAAGRycy9kb3ducmV2LnhtbESPS2vCQBSF94X+h+EW3NWJFkKNjiKC0E0W9YHba+Y2&#10;E5q5E2YmMf77jiB0eTiPj7PajLYVA/nQOFYwm2YgiCunG64VnI77908QISJrbB2TgjsF2KxfX1ZY&#10;aHfjbxoOsRZphEOBCkyMXSFlqAxZDFPXESfvx3mLMUlfS+3xlsZtK+dZlkuLDSeCwY52hqrfQ28T&#10;d6v7HZ/DLL/4vL8MZWmuslRq8jZulyAijfE//Gx/aQWLD3h8ST9Ar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DcGNwgAAANsAAAAPAAAAAAAAAAAAAAAAAJgCAABkcnMvZG93&#10;bnJldi54bWxQSwUGAAAAAAQABAD1AAAAhwMAAAAA&#10;" filled="f" strokecolor="black [3213]" strokeweight="2pt"/>
                  <v:rect id="Prostokąt 95" o:spid="_x0000_s1064" style="position:absolute;left:7239;top:32413;width:32397;height:71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4jg8UA&#10;AADbAAAADwAAAGRycy9kb3ducmV2LnhtbESPT2sCMRTE74LfIbxCL6LZCi26GkUE6yK0UP8cvD02&#10;z83SzUvYpLr99qZQ8DjMzG+Y+bKzjbhSG2rHCl5GGQji0umaKwXHw2Y4AREissbGMSn4pQDLRb83&#10;x1y7G3/RdR8rkSAcclRgYvS5lKE0ZDGMnCdO3sW1FmOSbSV1i7cEt40cZ9mbtFhzWjDoaW2o/N7/&#10;WAWbrRms5O7j5IvwebHjwr9vB2elnp+61QxEpC4+wv/tQiuYvsLfl/QD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viODxQAAANsAAAAPAAAAAAAAAAAAAAAAAJgCAABkcnMv&#10;ZG93bnJldi54bWxQSwUGAAAAAAQABAD1AAAAigMAAAAA&#10;" filled="f" strokecolor="black [3213]" strokeweight="2pt"/>
                  <v:rect id="Prostokąt 288" o:spid="_x0000_s1065" style="position:absolute;top:28;width:32397;height:71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yjusIA&#10;AADcAAAADwAAAGRycy9kb3ducmV2LnhtbERPz2vCMBS+D/wfwhO8iKb2MKQaRQS1CBvMzYO3R/Ns&#10;is1LaKLW/345DHb8+H4v171txYO60DhWMJtmIIgrpxuuFfx87yZzECEia2wdk4IXBVivBm9LLLR7&#10;8hc9TrEWKYRDgQpMjL6QMlSGLIap88SJu7rOYkywq6Xu8JnCbSvzLHuXFhtODQY9bQ1Vt9PdKtgd&#10;zHgjjx9nX4bPq81Lvz+ML0qNhv1mASJSH//Ff+5SK8jnaW06k46AX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3KO6wgAAANwAAAAPAAAAAAAAAAAAAAAAAJgCAABkcnMvZG93&#10;bnJldi54bWxQSwUGAAAAAAQABAD1AAAAhwMAAAAA&#10;" filled="f" strokecolor="black [3213]" strokeweight="2pt"/>
                  <v:rect id="Prostokąt 289" o:spid="_x0000_s1066" style="position:absolute;left:19812;top:12601;width:32397;height:7195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43nsIA&#10;AADcAAAADwAAAGRycy9kb3ducmV2LnhtbESPzYrCMBSF9wO+Q7iCuzHVRXGqUUQQZtOFzgxur821&#10;KTY3JUlr5+2NMDDLw/n5OJvdaFsxkA+NYwWLeQaCuHK64VrB99fxfQUiRGSNrWNS8EsBdtvJ2wYL&#10;7R58ouEca5FGOBSowMTYFVKGypDFMHcdcfJuzluMSfpaao+PNG5bucyyXFpsOBEMdnQwVN3PvU3c&#10;ve4P/BMW+cXn/WUoS3OVpVKz6bhfg4g0xv/wX/tTK1iuPuB1Jh0BuX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LjeewgAAANwAAAAPAAAAAAAAAAAAAAAAAJgCAABkcnMvZG93&#10;bnJldi54bWxQSwUGAAAAAAQABAD1AAAAhwMAAAAA&#10;" filled="f" strokecolor="black [3213]" strokeweight="2pt"/>
                </v:group>
                <v:shape id="_x0000_s1067" type="#_x0000_t202" style="position:absolute;left:9048;top:12192;width:15240;height:5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KcN8MA&#10;AADcAAAADwAAAGRycy9kb3ducmV2LnhtbESPS4vCMBSF98L8h3AFd5p2BmWoRpEBYRhc+JiFy0tz&#10;bWqbm9pErf/eCILLw3l8nNmis7W4UutLxwrSUQKCOHe65ELB/341/AbhA7LG2jEpuJOHxfyjN8NM&#10;uxtv6boLhYgj7DNUYEJoMil9bsiiH7mGOHpH11oMUbaF1C3e4rit5WeSTKTFkiPBYEM/hvJqd7ER&#10;svb5ZevOp3RdyYOpJjjemD+lBv1uOQURqAvv8Kv9qxV8JS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GKcN8MAAADcAAAADwAAAAAAAAAAAAAAAACYAgAAZHJzL2Rv&#10;d25yZXYueG1sUEsFBgAAAAAEAAQA9QAAAIgDAAAAAA==&#10;" stroked="f">
                  <v:textbox style="mso-fit-shape-to-text:t">
                    <w:txbxContent>
                      <w:p w:rsidR="00D6632E" w:rsidRPr="00D6632E" w:rsidRDefault="00D6632E">
                        <w:pPr>
                          <w:rPr>
                            <w:rFonts w:ascii="Arial" w:hAnsi="Arial" w:cs="Arial"/>
                            <w:sz w:val="58"/>
                            <w:szCs w:val="58"/>
                          </w:rPr>
                        </w:pPr>
                        <w:r>
                          <w:rPr>
                            <w:rFonts w:ascii="Arial" w:hAnsi="Arial" w:cs="Arial"/>
                            <w:sz w:val="58"/>
                            <w:szCs w:val="58"/>
                          </w:rPr>
                          <w:t>piasek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0141B" w:rsidRDefault="00A0141B" w:rsidP="00A47734">
      <w:pPr>
        <w:rPr>
          <w:rFonts w:ascii="Times New Roman" w:eastAsia="Times New Roman" w:hAnsi="Times New Roman" w:cs="Times New Roman"/>
          <w:color w:val="FF0000"/>
          <w:sz w:val="24"/>
          <w:szCs w:val="24"/>
          <w:lang w:eastAsia="pl-PL"/>
        </w:rPr>
      </w:pPr>
    </w:p>
    <w:p w:rsidR="00A0141B" w:rsidRDefault="00A0141B" w:rsidP="00A47734">
      <w:pPr>
        <w:rPr>
          <w:rFonts w:ascii="Times New Roman" w:eastAsia="Times New Roman" w:hAnsi="Times New Roman" w:cs="Times New Roman"/>
          <w:color w:val="FF0000"/>
          <w:sz w:val="24"/>
          <w:szCs w:val="24"/>
          <w:lang w:eastAsia="pl-PL"/>
        </w:rPr>
      </w:pPr>
    </w:p>
    <w:p w:rsidR="00A0141B" w:rsidRDefault="00A0141B" w:rsidP="00A47734">
      <w:pPr>
        <w:rPr>
          <w:rFonts w:ascii="Times New Roman" w:eastAsia="Times New Roman" w:hAnsi="Times New Roman" w:cs="Times New Roman"/>
          <w:color w:val="FF0000"/>
          <w:sz w:val="24"/>
          <w:szCs w:val="24"/>
          <w:lang w:eastAsia="pl-PL"/>
        </w:rPr>
      </w:pPr>
    </w:p>
    <w:p w:rsidR="00A0141B" w:rsidRDefault="00A0141B" w:rsidP="00A47734">
      <w:pPr>
        <w:rPr>
          <w:rFonts w:ascii="Times New Roman" w:eastAsia="Times New Roman" w:hAnsi="Times New Roman" w:cs="Times New Roman"/>
          <w:color w:val="FF0000"/>
          <w:sz w:val="24"/>
          <w:szCs w:val="24"/>
          <w:lang w:eastAsia="pl-PL"/>
        </w:rPr>
      </w:pPr>
    </w:p>
    <w:p w:rsidR="00A0141B" w:rsidRDefault="00A0141B" w:rsidP="00A47734">
      <w:pPr>
        <w:rPr>
          <w:rFonts w:ascii="Times New Roman" w:eastAsia="Times New Roman" w:hAnsi="Times New Roman" w:cs="Times New Roman"/>
          <w:color w:val="FF0000"/>
          <w:sz w:val="24"/>
          <w:szCs w:val="24"/>
          <w:lang w:eastAsia="pl-PL"/>
        </w:rPr>
      </w:pPr>
    </w:p>
    <w:p w:rsidR="00A0141B" w:rsidRDefault="00A0141B" w:rsidP="00A47734">
      <w:pPr>
        <w:rPr>
          <w:rFonts w:ascii="Times New Roman" w:eastAsia="Times New Roman" w:hAnsi="Times New Roman" w:cs="Times New Roman"/>
          <w:color w:val="FF0000"/>
          <w:sz w:val="24"/>
          <w:szCs w:val="24"/>
          <w:lang w:eastAsia="pl-PL"/>
        </w:rPr>
      </w:pPr>
    </w:p>
    <w:p w:rsidR="00A0141B" w:rsidRDefault="00A0141B" w:rsidP="00A47734">
      <w:pPr>
        <w:rPr>
          <w:rFonts w:ascii="Times New Roman" w:eastAsia="Times New Roman" w:hAnsi="Times New Roman" w:cs="Times New Roman"/>
          <w:color w:val="FF0000"/>
          <w:sz w:val="24"/>
          <w:szCs w:val="24"/>
          <w:lang w:eastAsia="pl-PL"/>
        </w:rPr>
      </w:pPr>
    </w:p>
    <w:p w:rsidR="00A0141B" w:rsidRDefault="00A0141B" w:rsidP="00A47734">
      <w:pPr>
        <w:rPr>
          <w:rFonts w:ascii="Times New Roman" w:eastAsia="Times New Roman" w:hAnsi="Times New Roman" w:cs="Times New Roman"/>
          <w:color w:val="FF0000"/>
          <w:sz w:val="24"/>
          <w:szCs w:val="24"/>
          <w:lang w:eastAsia="pl-PL"/>
        </w:rPr>
      </w:pPr>
    </w:p>
    <w:p w:rsidR="00A0141B" w:rsidRDefault="00A0141B" w:rsidP="00A47734">
      <w:pPr>
        <w:rPr>
          <w:rFonts w:ascii="Times New Roman" w:eastAsia="Times New Roman" w:hAnsi="Times New Roman" w:cs="Times New Roman"/>
          <w:color w:val="FF0000"/>
          <w:sz w:val="24"/>
          <w:szCs w:val="24"/>
          <w:lang w:eastAsia="pl-PL"/>
        </w:rPr>
      </w:pPr>
    </w:p>
    <w:p w:rsidR="00A0141B" w:rsidRDefault="00A0141B" w:rsidP="00A47734">
      <w:pPr>
        <w:rPr>
          <w:rFonts w:ascii="Times New Roman" w:eastAsia="Times New Roman" w:hAnsi="Times New Roman" w:cs="Times New Roman"/>
          <w:color w:val="FF0000"/>
          <w:sz w:val="24"/>
          <w:szCs w:val="24"/>
          <w:lang w:eastAsia="pl-PL"/>
        </w:rPr>
      </w:pPr>
    </w:p>
    <w:p w:rsidR="00A0141B" w:rsidRDefault="00A0141B" w:rsidP="00A47734">
      <w:pPr>
        <w:rPr>
          <w:rFonts w:ascii="Times New Roman" w:eastAsia="Times New Roman" w:hAnsi="Times New Roman" w:cs="Times New Roman"/>
          <w:color w:val="FF0000"/>
          <w:sz w:val="24"/>
          <w:szCs w:val="24"/>
          <w:lang w:eastAsia="pl-PL"/>
        </w:rPr>
      </w:pPr>
    </w:p>
    <w:p w:rsidR="00A0141B" w:rsidRDefault="00A0141B" w:rsidP="00A47734">
      <w:pPr>
        <w:rPr>
          <w:rFonts w:ascii="Times New Roman" w:eastAsia="Times New Roman" w:hAnsi="Times New Roman" w:cs="Times New Roman"/>
          <w:color w:val="FF0000"/>
          <w:sz w:val="24"/>
          <w:szCs w:val="24"/>
          <w:lang w:eastAsia="pl-PL"/>
        </w:rPr>
      </w:pPr>
    </w:p>
    <w:p w:rsidR="00A0141B" w:rsidRDefault="00A0141B" w:rsidP="00A47734">
      <w:pPr>
        <w:rPr>
          <w:rFonts w:ascii="Times New Roman" w:eastAsia="Times New Roman" w:hAnsi="Times New Roman" w:cs="Times New Roman"/>
          <w:color w:val="FF0000"/>
          <w:sz w:val="24"/>
          <w:szCs w:val="24"/>
          <w:lang w:eastAsia="pl-PL"/>
        </w:rPr>
      </w:pPr>
    </w:p>
    <w:p w:rsidR="00A0141B" w:rsidRDefault="00A0141B" w:rsidP="00A47734">
      <w:pPr>
        <w:rPr>
          <w:rFonts w:ascii="Times New Roman" w:eastAsia="Times New Roman" w:hAnsi="Times New Roman" w:cs="Times New Roman"/>
          <w:color w:val="FF0000"/>
          <w:sz w:val="24"/>
          <w:szCs w:val="24"/>
          <w:lang w:eastAsia="pl-PL"/>
        </w:rPr>
      </w:pPr>
    </w:p>
    <w:p w:rsidR="00A0141B" w:rsidRDefault="00A0141B" w:rsidP="00A47734">
      <w:pPr>
        <w:rPr>
          <w:rFonts w:ascii="Times New Roman" w:eastAsia="Times New Roman" w:hAnsi="Times New Roman" w:cs="Times New Roman"/>
          <w:color w:val="FF0000"/>
          <w:sz w:val="24"/>
          <w:szCs w:val="24"/>
          <w:lang w:eastAsia="pl-PL"/>
        </w:rPr>
      </w:pPr>
    </w:p>
    <w:p w:rsidR="00A0141B" w:rsidRDefault="00A0141B" w:rsidP="00A47734">
      <w:pPr>
        <w:rPr>
          <w:rFonts w:ascii="Times New Roman" w:eastAsia="Times New Roman" w:hAnsi="Times New Roman" w:cs="Times New Roman"/>
          <w:color w:val="FF0000"/>
          <w:sz w:val="24"/>
          <w:szCs w:val="24"/>
          <w:lang w:eastAsia="pl-PL"/>
        </w:rPr>
      </w:pPr>
    </w:p>
    <w:p w:rsidR="00A0141B" w:rsidRDefault="00A0141B" w:rsidP="00A47734">
      <w:pPr>
        <w:rPr>
          <w:rFonts w:ascii="Times New Roman" w:eastAsia="Times New Roman" w:hAnsi="Times New Roman" w:cs="Times New Roman"/>
          <w:color w:val="FF0000"/>
          <w:sz w:val="24"/>
          <w:szCs w:val="24"/>
          <w:lang w:eastAsia="pl-PL"/>
        </w:rPr>
      </w:pPr>
    </w:p>
    <w:p w:rsidR="00A0141B" w:rsidRDefault="00A0141B" w:rsidP="00A47734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A0141B" w:rsidRPr="00DC1CB1" w:rsidRDefault="00A0141B" w:rsidP="00A47734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906D5B" w:rsidRPr="00A47734" w:rsidRDefault="00A47734" w:rsidP="00A47734">
      <w:pPr>
        <w:rPr>
          <w:rFonts w:ascii="Times New Roman" w:eastAsia="Calibri" w:hAnsi="Times New Roman" w:cs="Times New Roman"/>
          <w:sz w:val="24"/>
          <w:szCs w:val="24"/>
        </w:rPr>
      </w:pPr>
      <w:r w:rsidRPr="006C51EE">
        <w:rPr>
          <w:rFonts w:ascii="Times New Roman" w:hAnsi="Times New Roman" w:cs="Times New Roman"/>
          <w:sz w:val="24"/>
          <w:szCs w:val="24"/>
        </w:rPr>
        <w:t>Uzupełnij zdania. Napisz literę A albo B, a potem C albo D.</w:t>
      </w:r>
    </w:p>
    <w:p w:rsidR="00906D5B" w:rsidRDefault="00906D5B" w:rsidP="00A47734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DC1CB1">
        <w:rPr>
          <w:rFonts w:ascii="Times New Roman" w:eastAsia="Times New Roman" w:hAnsi="Times New Roman" w:cs="Times New Roman"/>
          <w:sz w:val="24"/>
          <w:szCs w:val="24"/>
          <w:lang w:eastAsia="pl-PL"/>
        </w:rPr>
        <w:t>Objętość drewna, z któ</w:t>
      </w:r>
      <w:r w:rsidR="00A47734">
        <w:rPr>
          <w:rFonts w:ascii="Times New Roman" w:eastAsia="Times New Roman" w:hAnsi="Times New Roman" w:cs="Times New Roman"/>
          <w:sz w:val="24"/>
          <w:szCs w:val="24"/>
          <w:lang w:eastAsia="pl-PL"/>
        </w:rPr>
        <w:t>rego zbudowano formę, jest równa</w:t>
      </w:r>
    </w:p>
    <w:p w:rsidR="00A47734" w:rsidRDefault="00906D5B" w:rsidP="00A47734">
      <w:pPr>
        <w:jc w:val="both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A47734">
        <w:rPr>
          <w:rFonts w:ascii="Times New Roman" w:eastAsia="Times New Roman" w:hAnsi="Times New Roman" w:cs="Times New Roman"/>
          <w:sz w:val="24"/>
          <w:szCs w:val="24"/>
          <w:lang w:eastAsia="pl-PL"/>
        </w:rPr>
        <w:t>A. 144 cm</w:t>
      </w:r>
      <w:r w:rsidRPr="00A4773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pl-PL"/>
        </w:rPr>
        <w:t>3</w:t>
      </w:r>
    </w:p>
    <w:p w:rsidR="00906D5B" w:rsidRPr="00A47734" w:rsidRDefault="00906D5B" w:rsidP="00A47734">
      <w:pPr>
        <w:jc w:val="both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A47734">
        <w:rPr>
          <w:rFonts w:ascii="Times New Roman" w:eastAsia="Times New Roman" w:hAnsi="Times New Roman" w:cs="Times New Roman"/>
          <w:sz w:val="24"/>
          <w:szCs w:val="24"/>
          <w:lang w:eastAsia="pl-PL"/>
        </w:rPr>
        <w:t>B. 36 cm</w:t>
      </w:r>
      <w:r w:rsidRPr="00A4773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pl-PL"/>
        </w:rPr>
        <w:t>3</w:t>
      </w:r>
    </w:p>
    <w:p w:rsidR="00906D5B" w:rsidRPr="00DC1CB1" w:rsidRDefault="00906D5B" w:rsidP="00906D5B">
      <w:pPr>
        <w:jc w:val="both"/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906D5B" w:rsidRPr="00A0141B" w:rsidRDefault="00906D5B" w:rsidP="00A47734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A0141B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Objętość </w:t>
      </w:r>
      <w:r w:rsidR="00A0141B" w:rsidRPr="00A0141B">
        <w:rPr>
          <w:rFonts w:ascii="Times New Roman" w:eastAsia="Times New Roman" w:hAnsi="Times New Roman" w:cs="Times New Roman"/>
          <w:sz w:val="24"/>
          <w:szCs w:val="24"/>
          <w:lang w:eastAsia="pl-PL"/>
        </w:rPr>
        <w:t>piasku, którym wypełniono formę</w:t>
      </w:r>
      <w:r w:rsidR="00A0141B">
        <w:rPr>
          <w:rFonts w:ascii="Times New Roman" w:eastAsia="Times New Roman" w:hAnsi="Times New Roman" w:cs="Times New Roman"/>
          <w:sz w:val="24"/>
          <w:szCs w:val="24"/>
          <w:lang w:eastAsia="pl-PL"/>
        </w:rPr>
        <w:t>,</w:t>
      </w:r>
      <w:r w:rsidRPr="00A0141B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jest równa</w:t>
      </w:r>
      <w:r w:rsidR="00A47734" w:rsidRPr="00A0141B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----.</w:t>
      </w:r>
    </w:p>
    <w:p w:rsidR="00A47734" w:rsidRPr="00A47734" w:rsidRDefault="00906D5B" w:rsidP="00A47734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A47734">
        <w:rPr>
          <w:rFonts w:ascii="Times New Roman" w:eastAsia="Times New Roman" w:hAnsi="Times New Roman" w:cs="Times New Roman"/>
          <w:sz w:val="24"/>
          <w:szCs w:val="24"/>
          <w:lang w:eastAsia="pl-PL"/>
        </w:rPr>
        <w:t>C. 162 cm</w:t>
      </w:r>
      <w:r w:rsidRPr="00A4773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pl-PL"/>
        </w:rPr>
        <w:t>3</w:t>
      </w:r>
    </w:p>
    <w:p w:rsidR="00906D5B" w:rsidRPr="00A47734" w:rsidRDefault="00906D5B" w:rsidP="00A47734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A47734">
        <w:rPr>
          <w:rFonts w:ascii="Times New Roman" w:eastAsia="Times New Roman" w:hAnsi="Times New Roman" w:cs="Times New Roman"/>
          <w:sz w:val="24"/>
          <w:szCs w:val="24"/>
          <w:lang w:eastAsia="pl-PL"/>
        </w:rPr>
        <w:t>D. 98 cm</w:t>
      </w:r>
      <w:r w:rsidRPr="00A4773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pl-PL"/>
        </w:rPr>
        <w:t>3</w:t>
      </w:r>
    </w:p>
    <w:p w:rsidR="0062058D" w:rsidRDefault="0062058D" w:rsidP="0062058D">
      <w:pPr>
        <w:rPr>
          <w:rFonts w:ascii="Times New Roman" w:hAnsi="Times New Roman" w:cs="Times New Roman"/>
          <w:sz w:val="24"/>
          <w:szCs w:val="24"/>
        </w:rPr>
      </w:pPr>
    </w:p>
    <w:p w:rsidR="002E05B4" w:rsidRPr="0028138B" w:rsidRDefault="002E05B4" w:rsidP="002E05B4">
      <w:pPr>
        <w:rPr>
          <w:rFonts w:ascii="Times New Roman" w:hAnsi="Times New Roman" w:cs="Times New Roman"/>
          <w:sz w:val="24"/>
          <w:szCs w:val="24"/>
        </w:rPr>
      </w:pPr>
      <w:r w:rsidRPr="0028138B">
        <w:rPr>
          <w:rFonts w:ascii="Times New Roman" w:hAnsi="Times New Roman" w:cs="Times New Roman"/>
          <w:sz w:val="24"/>
          <w:szCs w:val="24"/>
        </w:rPr>
        <w:t xml:space="preserve">  Zadanie </w:t>
      </w:r>
      <w:r>
        <w:rPr>
          <w:rFonts w:ascii="Times New Roman" w:hAnsi="Times New Roman" w:cs="Times New Roman"/>
          <w:sz w:val="24"/>
          <w:szCs w:val="24"/>
        </w:rPr>
        <w:t>15</w:t>
      </w:r>
      <w:r w:rsidRPr="0028138B">
        <w:rPr>
          <w:rFonts w:ascii="Times New Roman" w:hAnsi="Times New Roman" w:cs="Times New Roman"/>
          <w:sz w:val="24"/>
          <w:szCs w:val="24"/>
        </w:rPr>
        <w:t>. (0–1)</w:t>
      </w:r>
    </w:p>
    <w:p w:rsidR="002E05B4" w:rsidRDefault="002E05B4" w:rsidP="002E05B4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 Dane są</w:t>
      </w:r>
      <w:r w:rsidRPr="00DC1CB1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ostrosłup prawidłowy </w:t>
      </w: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czworokątny i </w:t>
      </w:r>
      <w:r w:rsidRPr="00DC1CB1">
        <w:rPr>
          <w:rFonts w:ascii="Times New Roman" w:eastAsia="Times New Roman" w:hAnsi="Times New Roman" w:cs="Times New Roman"/>
          <w:sz w:val="24"/>
          <w:szCs w:val="24"/>
          <w:lang w:eastAsia="pl-PL"/>
        </w:rPr>
        <w:t>graniastosłup prawidłowy</w:t>
      </w: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trójkątny</w:t>
      </w:r>
      <w:r w:rsidRPr="00DC1CB1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. Wszystkie krawędzie obu brył są jednakowej długości. </w:t>
      </w:r>
    </w:p>
    <w:p w:rsidR="002E05B4" w:rsidRPr="00DC1CB1" w:rsidRDefault="002E05B4" w:rsidP="002E05B4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2E05B4" w:rsidRDefault="002E05B4" w:rsidP="002E05B4">
      <w:pPr>
        <w:rPr>
          <w:rFonts w:ascii="Times New Roman" w:eastAsia="Symbol" w:hAnsi="Times New Roman" w:cs="Times New Roman"/>
          <w:sz w:val="24"/>
          <w:szCs w:val="24"/>
        </w:rPr>
      </w:pPr>
      <w:r w:rsidRPr="00F07495">
        <w:rPr>
          <w:rFonts w:ascii="Times New Roman" w:eastAsia="Symbol" w:hAnsi="Times New Roman" w:cs="Times New Roman"/>
          <w:sz w:val="24"/>
          <w:szCs w:val="24"/>
        </w:rPr>
        <w:t xml:space="preserve">Oceń </w:t>
      </w:r>
      <w:r w:rsidRPr="00F07495">
        <w:rPr>
          <w:rFonts w:ascii="Times New Roman" w:hAnsi="Times New Roman" w:cs="Times New Roman"/>
          <w:sz w:val="24"/>
          <w:szCs w:val="24"/>
        </w:rPr>
        <w:t>prawdziwość podanych</w:t>
      </w:r>
      <w:r w:rsidRPr="00F07495">
        <w:rPr>
          <w:rFonts w:ascii="Times New Roman" w:eastAsia="Symbol" w:hAnsi="Times New Roman" w:cs="Times New Roman"/>
          <w:sz w:val="24"/>
          <w:szCs w:val="24"/>
        </w:rPr>
        <w:t xml:space="preserve"> zdań 1. i 2. Napisz P, jeśli zdanie jest prawdziwe</w:t>
      </w:r>
      <w:r>
        <w:rPr>
          <w:rFonts w:ascii="Times New Roman" w:eastAsia="Symbol" w:hAnsi="Times New Roman" w:cs="Times New Roman"/>
          <w:sz w:val="24"/>
          <w:szCs w:val="24"/>
        </w:rPr>
        <w:t xml:space="preserve">, albo F </w:t>
      </w:r>
      <w:r>
        <w:rPr>
          <w:rFonts w:ascii="Times New Roman" w:eastAsia="Symbol" w:hAnsi="Times New Roman" w:cs="Times New Roman"/>
          <w:sz w:val="24"/>
          <w:szCs w:val="24"/>
        </w:rPr>
        <w:sym w:font="Symbol" w:char="F02D"/>
      </w:r>
      <w:r w:rsidRPr="00F07495">
        <w:rPr>
          <w:rFonts w:ascii="Times New Roman" w:eastAsia="Symbol" w:hAnsi="Times New Roman" w:cs="Times New Roman"/>
          <w:sz w:val="24"/>
          <w:szCs w:val="24"/>
        </w:rPr>
        <w:t xml:space="preserve"> jeśli jest fałszywe.</w:t>
      </w:r>
    </w:p>
    <w:p w:rsidR="002E05B4" w:rsidRPr="00DC1CB1" w:rsidRDefault="002E05B4" w:rsidP="002E05B4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Symbol" w:hAnsi="Times New Roman" w:cs="Times New Roman"/>
          <w:sz w:val="24"/>
          <w:szCs w:val="24"/>
        </w:rPr>
        <w:t xml:space="preserve">1. </w:t>
      </w:r>
      <w:r w:rsidRPr="00DC1CB1">
        <w:rPr>
          <w:rFonts w:ascii="Times New Roman" w:eastAsia="Times New Roman" w:hAnsi="Times New Roman" w:cs="Times New Roman"/>
          <w:sz w:val="24"/>
          <w:szCs w:val="24"/>
          <w:lang w:eastAsia="pl-PL"/>
        </w:rPr>
        <w:t>Suma długości wszystkich krawędzi ostrosłupa jest większa niż suma długości wszystkich krawędzi graniastosłupa.</w:t>
      </w:r>
    </w:p>
    <w:p w:rsidR="002E05B4" w:rsidRDefault="002E05B4" w:rsidP="002E05B4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Symbol" w:hAnsi="Times New Roman" w:cs="Times New Roman"/>
          <w:sz w:val="24"/>
          <w:szCs w:val="24"/>
        </w:rPr>
        <w:t xml:space="preserve">2. </w:t>
      </w:r>
      <w:r w:rsidR="00C9004E">
        <w:rPr>
          <w:rFonts w:ascii="Times New Roman" w:eastAsia="Times New Roman" w:hAnsi="Times New Roman" w:cs="Times New Roman"/>
          <w:sz w:val="24"/>
          <w:szCs w:val="24"/>
          <w:lang w:eastAsia="pl-PL"/>
        </w:rPr>
        <w:t>Całkowite p</w:t>
      </w:r>
      <w:r w:rsidRPr="00DC1CB1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ole powierzchni ostrosłupa jest większe niż </w:t>
      </w:r>
      <w:r w:rsidR="00C9004E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całkowite </w:t>
      </w:r>
      <w:r w:rsidRPr="00DC1CB1">
        <w:rPr>
          <w:rFonts w:ascii="Times New Roman" w:eastAsia="Times New Roman" w:hAnsi="Times New Roman" w:cs="Times New Roman"/>
          <w:sz w:val="24"/>
          <w:szCs w:val="24"/>
          <w:lang w:eastAsia="pl-PL"/>
        </w:rPr>
        <w:t>pole powierzchni graniastosłupa.</w:t>
      </w:r>
    </w:p>
    <w:p w:rsidR="00BE55C7" w:rsidRDefault="00BE55C7" w:rsidP="002E05B4">
      <w:pPr>
        <w:rPr>
          <w:rFonts w:ascii="Times New Roman" w:hAnsi="Times New Roman" w:cs="Times New Roman"/>
          <w:sz w:val="24"/>
          <w:szCs w:val="24"/>
        </w:rPr>
      </w:pPr>
    </w:p>
    <w:p w:rsidR="0036402A" w:rsidRDefault="0036402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E05B4" w:rsidRPr="002E05B4" w:rsidRDefault="002E05B4" w:rsidP="002E05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r w:rsidRPr="002E05B4">
        <w:rPr>
          <w:rFonts w:ascii="Times New Roman" w:hAnsi="Times New Roman" w:cs="Times New Roman"/>
          <w:sz w:val="24"/>
          <w:szCs w:val="24"/>
        </w:rPr>
        <w:t>Zadanie 16. (0–2)</w:t>
      </w:r>
    </w:p>
    <w:p w:rsidR="00C470D0" w:rsidRPr="00C470D0" w:rsidRDefault="002E05B4" w:rsidP="00C470D0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2E05B4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 </w:t>
      </w:r>
      <w:r w:rsidR="00C470D0" w:rsidRPr="00C470D0">
        <w:rPr>
          <w:rFonts w:ascii="Times New Roman" w:hAnsi="Times New Roman" w:cs="Times New Roman"/>
          <w:sz w:val="24"/>
          <w:szCs w:val="24"/>
        </w:rPr>
        <w:t xml:space="preserve">Prostokąt ABCD o wymiarach 7 cm i 8 cm rozcięto wzdłuż prostej </w:t>
      </w:r>
      <w:r w:rsidR="003D64AE">
        <w:rPr>
          <w:rFonts w:ascii="Times New Roman" w:hAnsi="Times New Roman" w:cs="Times New Roman"/>
          <w:sz w:val="24"/>
          <w:szCs w:val="24"/>
        </w:rPr>
        <w:t xml:space="preserve">KL, która przecina prostokąt w punktach K i L </w:t>
      </w:r>
      <w:r w:rsidR="00C470D0" w:rsidRPr="00C470D0">
        <w:rPr>
          <w:rFonts w:ascii="Times New Roman" w:hAnsi="Times New Roman" w:cs="Times New Roman"/>
          <w:sz w:val="24"/>
          <w:szCs w:val="24"/>
        </w:rPr>
        <w:t>na dwa trapezy tak, jak pokazano na rysunku.  Odcinek CL ma długość 3,2 cm.</w:t>
      </w:r>
    </w:p>
    <w:p w:rsidR="002E05B4" w:rsidRPr="002E05B4" w:rsidRDefault="002E05B4" w:rsidP="002E05B4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2E05B4" w:rsidRPr="002E05B4" w:rsidRDefault="003D64AE" w:rsidP="002E05B4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  <w:drawing>
          <wp:inline distT="0" distB="0" distL="0" distR="0">
            <wp:extent cx="3346704" cy="3721608"/>
            <wp:effectExtent l="0" t="0" r="6350" b="0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Trapezy_M56.jp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6704" cy="3721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2E05B4" w:rsidRPr="002E05B4" w:rsidRDefault="002E05B4" w:rsidP="002E05B4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2E05B4" w:rsidRPr="00C470D0" w:rsidRDefault="00C470D0" w:rsidP="002E05B4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C470D0">
        <w:rPr>
          <w:rFonts w:ascii="Times New Roman" w:hAnsi="Times New Roman" w:cs="Times New Roman"/>
          <w:sz w:val="24"/>
          <w:szCs w:val="24"/>
        </w:rPr>
        <w:t>Pole trapezu KBCL jest czterokrotnie mniejsze od pola prostokąta ABCD. Oblicz długość odcinka KB.  Zapisz obliczenia.</w:t>
      </w:r>
    </w:p>
    <w:p w:rsidR="00D63178" w:rsidRDefault="00D63178" w:rsidP="0062058D">
      <w:pPr>
        <w:rPr>
          <w:rFonts w:ascii="Times New Roman" w:hAnsi="Times New Roman" w:cs="Times New Roman"/>
          <w:sz w:val="24"/>
          <w:szCs w:val="24"/>
        </w:rPr>
      </w:pPr>
    </w:p>
    <w:p w:rsidR="00D63178" w:rsidRPr="002E05B4" w:rsidRDefault="00D63178" w:rsidP="00D631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Zadanie 17</w:t>
      </w:r>
      <w:r w:rsidRPr="002E05B4">
        <w:rPr>
          <w:rFonts w:ascii="Times New Roman" w:hAnsi="Times New Roman" w:cs="Times New Roman"/>
          <w:sz w:val="24"/>
          <w:szCs w:val="24"/>
        </w:rPr>
        <w:t>. (0–2)</w:t>
      </w:r>
    </w:p>
    <w:p w:rsidR="00D63178" w:rsidRDefault="00D63178" w:rsidP="00D63178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 </w:t>
      </w:r>
      <w:r w:rsidRPr="00D63178">
        <w:rPr>
          <w:rFonts w:ascii="Times New Roman" w:eastAsia="Times New Roman" w:hAnsi="Times New Roman" w:cs="Times New Roman"/>
          <w:sz w:val="24"/>
          <w:szCs w:val="24"/>
          <w:lang w:eastAsia="pl-PL"/>
        </w:rPr>
        <w:t>Na pozalekcyjne</w:t>
      </w:r>
      <w:r w:rsidRPr="00D63178">
        <w:rPr>
          <w:rFonts w:ascii="Times New Roman" w:eastAsia="Times New Roman" w:hAnsi="Times New Roman" w:cs="Times New Roman"/>
          <w:color w:val="00B050"/>
          <w:sz w:val="24"/>
          <w:szCs w:val="24"/>
          <w:lang w:eastAsia="pl-PL"/>
        </w:rPr>
        <w:t xml:space="preserve"> </w:t>
      </w:r>
      <w:r w:rsidRPr="00D63178">
        <w:rPr>
          <w:rFonts w:ascii="Times New Roman" w:eastAsia="Times New Roman" w:hAnsi="Times New Roman" w:cs="Times New Roman"/>
          <w:sz w:val="24"/>
          <w:szCs w:val="24"/>
          <w:lang w:eastAsia="pl-PL"/>
        </w:rPr>
        <w:t>zajęcia sportowe zapisanych jest 37 osób. Uzasadnij, że w tej grupie są co najmniej 4 osoby, które urodziły się w tym samym miesiącu.</w:t>
      </w:r>
    </w:p>
    <w:p w:rsidR="00D63178" w:rsidRDefault="00D63178" w:rsidP="00D63178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D63178" w:rsidRPr="002E05B4" w:rsidRDefault="00D63178" w:rsidP="00D631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Zadanie 18</w:t>
      </w:r>
      <w:r w:rsidRPr="002E05B4">
        <w:rPr>
          <w:rFonts w:ascii="Times New Roman" w:hAnsi="Times New Roman" w:cs="Times New Roman"/>
          <w:sz w:val="24"/>
          <w:szCs w:val="24"/>
        </w:rPr>
        <w:t>. (0–2)</w:t>
      </w:r>
    </w:p>
    <w:p w:rsidR="004101CE" w:rsidRPr="00D63178" w:rsidRDefault="00D63178" w:rsidP="004101CE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  <w:t xml:space="preserve">  Trzy </w:t>
      </w:r>
      <w:r w:rsidRPr="00D63178">
        <w:rPr>
          <w:rFonts w:ascii="Times New Roman" w:eastAsia="Times New Roman" w:hAnsi="Times New Roman" w:cs="Times New Roman"/>
          <w:sz w:val="24"/>
          <w:szCs w:val="24"/>
          <w:lang w:eastAsia="pl-PL"/>
        </w:rPr>
        <w:t>jednakowe prostopadłości</w:t>
      </w: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>enne klocki, każdy o wymiarach 3</w:t>
      </w:r>
      <w:r w:rsidRPr="00D63178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cm, 1 cm, 1 cm,</w:t>
      </w: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ułożono według schematu</w:t>
      </w:r>
      <w:r w:rsidRPr="00D63178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>przedstawionego</w:t>
      </w:r>
      <w:r w:rsidRPr="00D63178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na rysunku. </w:t>
      </w:r>
      <w:r w:rsidR="004101CE" w:rsidRPr="00D63178">
        <w:rPr>
          <w:rFonts w:ascii="Times New Roman" w:eastAsia="Times New Roman" w:hAnsi="Times New Roman" w:cs="Times New Roman"/>
          <w:sz w:val="24"/>
          <w:szCs w:val="24"/>
          <w:lang w:eastAsia="pl-PL"/>
        </w:rPr>
        <w:t>Następnie do tej budowli dołożono sześcienne klocki o krawędzi długości 1 cm tak, aby powstał prostopadłościan najmniejszy z możliwych.</w:t>
      </w:r>
    </w:p>
    <w:p w:rsidR="00D63178" w:rsidRPr="00D63178" w:rsidRDefault="00D63178" w:rsidP="00D63178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D63178" w:rsidRPr="00D63178" w:rsidRDefault="00756399" w:rsidP="00D63178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pl-PL"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8735</wp:posOffset>
                </wp:positionH>
                <wp:positionV relativeFrom="paragraph">
                  <wp:posOffset>104775</wp:posOffset>
                </wp:positionV>
                <wp:extent cx="2043429" cy="2039937"/>
                <wp:effectExtent l="0" t="0" r="14605" b="17780"/>
                <wp:wrapNone/>
                <wp:docPr id="2" name="Grupa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3429" cy="2039937"/>
                          <a:chOff x="0" y="0"/>
                          <a:chExt cx="2043429" cy="2039937"/>
                        </a:xfrm>
                      </wpg:grpSpPr>
                      <wps:wsp>
                        <wps:cNvPr id="295" name="Prostokąt 295"/>
                        <wps:cNvSpPr/>
                        <wps:spPr>
                          <a:xfrm rot="5400000">
                            <a:off x="-510223" y="1019175"/>
                            <a:ext cx="1530985" cy="51054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Prostokąt 296"/>
                        <wps:cNvSpPr/>
                        <wps:spPr>
                          <a:xfrm rot="5400000" flipH="1">
                            <a:off x="1023302" y="514350"/>
                            <a:ext cx="1530350" cy="50990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Prostokąt 297"/>
                        <wps:cNvSpPr/>
                        <wps:spPr>
                          <a:xfrm rot="10800000">
                            <a:off x="4127" y="0"/>
                            <a:ext cx="1532363" cy="509632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ED7860B" id="Grupa 2" o:spid="_x0000_s1026" style="position:absolute;margin-left:3.05pt;margin-top:8.25pt;width:160.9pt;height:160.6pt;z-index:251706368" coordsize="20434,203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">
                <v:rect id="Prostokąt 295" o:spid="_x0000_s1027" style="position:absolute;left:-5102;top:10191;width:15310;height:5105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qrRsIA&#10;AADcAAAADwAAAGRycy9kb3ducmV2LnhtbESPX2vCMBTF34V9h3CFvWmqYHGdUUQY+NKHuYmvd81d&#10;U2xuSpLW7tsvguDj4fz5cTa70bZiIB8axwoW8wwEceV0w7WC76+P2RpEiMgaW8ek4I8C7LYvkw0W&#10;2t34k4ZTrEUa4VCgAhNjV0gZKkMWw9x1xMn7dd5iTNLXUnu8pXHbymWW5dJiw4lgsKODoep66m3i&#10;7nV/4HNY5Bef95ehLM2PLJV6nY77dxCRxvgMP9pHrWD5toL7mXQE5P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uqtGwgAAANwAAAAPAAAAAAAAAAAAAAAAAJgCAABkcnMvZG93&#10;bnJldi54bWxQSwUGAAAAAAQABAD1AAAAhwMAAAAA&#10;" filled="f" strokecolor="black [3213]" strokeweight="2pt"/>
                <v:rect id="Prostokąt 296" o:spid="_x0000_s1028" style="position:absolute;left:10233;top:5143;width:15303;height:5099;rotation:-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CQYMUA&#10;AADcAAAADwAAAGRycy9kb3ducmV2LnhtbESPT4vCMBTE7wt+h/CEvYimFrZqNYoKghdh/XPx9mie&#10;bbV5KU203W+/ERb2OMzMb5jFqjOVeFHjSssKxqMIBHFmdcm5gst5N5yCcB5ZY2WZFPyQg9Wy97HA&#10;VNuWj/Q6+VwECLsUFRTe16mULivIoBvZmjh4N9sY9EE2udQNtgFuKhlHUSINlhwWCqxpW1D2OD2N&#10;gvtmwJPH4Xsq95fBl4937TUxuVKf/W49B+Gp8//hv/ZeK4hnCbzPh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kJBgxQAAANwAAAAPAAAAAAAAAAAAAAAAAJgCAABkcnMv&#10;ZG93bnJldi54bWxQSwUGAAAAAAQABAD1AAAAigMAAAAA&#10;" filled="f" strokecolor="black [3213]" strokeweight="2pt"/>
                <v:rect id="Prostokąt 297" o:spid="_x0000_s1029" style="position:absolute;left:41;width:15323;height:5096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tGTMMA&#10;AADcAAAADwAAAGRycy9kb3ducmV2LnhtbESPQWvCQBSE70L/w/KE3nSjhdZEV7FFSw8FMer9kX0m&#10;i9m3aXbV+O/dguBxmJlvmNmis7W4UOuNYwWjYQKCuHDacKlgv1sPJiB8QNZYOyYFN/KwmL/0Zphp&#10;d+UtXfJQighhn6GCKoQmk9IXFVn0Q9cQR+/oWoshyraUusVrhNtajpPkXVo0HBcqbOirouKUn62C&#10;5bfL09ObXn3+HlZHigBj/jZKvfa75RREoC48w4/2j1YwTj/g/0w8AnJ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tGTMMAAADcAAAADwAAAAAAAAAAAAAAAACYAgAAZHJzL2Rv&#10;d25yZXYueG1sUEsFBgAAAAAEAAQA9QAAAIgDAAAAAA==&#10;" filled="f" strokecolor="black [3213]" strokeweight="2pt"/>
              </v:group>
            </w:pict>
          </mc:Fallback>
        </mc:AlternateContent>
      </w:r>
    </w:p>
    <w:p w:rsidR="00D63178" w:rsidRPr="00D63178" w:rsidRDefault="00D63178" w:rsidP="00D63178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D63178" w:rsidRDefault="00D63178" w:rsidP="00D63178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A0141B" w:rsidRDefault="00A0141B" w:rsidP="00D63178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A0141B" w:rsidRDefault="00A0141B" w:rsidP="00D63178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A0141B" w:rsidRDefault="00A0141B" w:rsidP="00D63178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A0141B" w:rsidRDefault="00A0141B" w:rsidP="00D63178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A0141B" w:rsidRDefault="00A0141B" w:rsidP="00D63178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A0141B" w:rsidRPr="00D63178" w:rsidRDefault="00A0141B" w:rsidP="00D63178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D63178" w:rsidRPr="00D63178" w:rsidRDefault="00D63178" w:rsidP="00D63178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D63178" w:rsidRPr="00D63178" w:rsidRDefault="00D63178" w:rsidP="00D63178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D63178" w:rsidRPr="00D63178" w:rsidRDefault="00D63178" w:rsidP="00DD1A0E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D63178">
        <w:rPr>
          <w:rFonts w:ascii="Times New Roman" w:eastAsia="Times New Roman" w:hAnsi="Times New Roman" w:cs="Times New Roman"/>
          <w:sz w:val="24"/>
          <w:szCs w:val="24"/>
          <w:lang w:eastAsia="pl-PL"/>
        </w:rPr>
        <w:lastRenderedPageBreak/>
        <w:t>Uzupełnij zdania</w:t>
      </w:r>
      <w:r w:rsidR="00DD1A0E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1. i 2</w:t>
      </w:r>
      <w:r w:rsidRPr="00D63178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. </w:t>
      </w:r>
      <w:r w:rsidR="00DD1A0E">
        <w:rPr>
          <w:rFonts w:ascii="Times New Roman" w:eastAsia="Times New Roman" w:hAnsi="Times New Roman" w:cs="Times New Roman"/>
          <w:sz w:val="24"/>
          <w:szCs w:val="24"/>
          <w:lang w:eastAsia="pl-PL"/>
        </w:rPr>
        <w:t>Napisz po numerze zdania odpowiednie uzupełnienie</w:t>
      </w:r>
      <w:r w:rsidRPr="00D63178">
        <w:rPr>
          <w:rFonts w:ascii="Times New Roman" w:eastAsia="Times New Roman" w:hAnsi="Times New Roman" w:cs="Times New Roman"/>
          <w:sz w:val="24"/>
          <w:szCs w:val="24"/>
          <w:lang w:eastAsia="pl-PL"/>
        </w:rPr>
        <w:t>.</w:t>
      </w:r>
    </w:p>
    <w:p w:rsidR="00DD1A0E" w:rsidRDefault="00DD1A0E" w:rsidP="00DD1A0E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1. </w:t>
      </w:r>
      <w:r w:rsidR="00D63178" w:rsidRPr="00D63178">
        <w:rPr>
          <w:rFonts w:ascii="Times New Roman" w:eastAsia="Times New Roman" w:hAnsi="Times New Roman" w:cs="Times New Roman"/>
          <w:sz w:val="24"/>
          <w:szCs w:val="24"/>
          <w:lang w:eastAsia="pl-PL"/>
        </w:rPr>
        <w:t>Liczba sześciennych klocków o krawędzi długości 1 cm, które należy dołożyć do budowli,</w:t>
      </w: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jest równa ----</w:t>
      </w:r>
      <w:r w:rsidR="00D63178" w:rsidRPr="00D63178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. </w:t>
      </w:r>
    </w:p>
    <w:p w:rsidR="00DD1A0E" w:rsidRDefault="00DD1A0E" w:rsidP="00DD1A0E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2. </w:t>
      </w:r>
      <w:r w:rsidR="00D63178" w:rsidRPr="00D63178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Najmniejszy z możliwych prostopadłościanów, który w ten sposób otrzymano ma </w:t>
      </w:r>
    </w:p>
    <w:p w:rsidR="00D63178" w:rsidRDefault="00D63178" w:rsidP="00DD1A0E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D63178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wymiary </w:t>
      </w:r>
      <w:r w:rsidR="00DD1A0E">
        <w:rPr>
          <w:rFonts w:ascii="Times New Roman" w:eastAsia="Times New Roman" w:hAnsi="Times New Roman" w:cs="Times New Roman"/>
          <w:sz w:val="24"/>
          <w:szCs w:val="24"/>
          <w:lang w:eastAsia="pl-PL"/>
        </w:rPr>
        <w:t>----.</w:t>
      </w:r>
    </w:p>
    <w:p w:rsidR="004101CE" w:rsidRDefault="004101CE" w:rsidP="00834DB2">
      <w:pPr>
        <w:rPr>
          <w:rFonts w:ascii="Times New Roman" w:hAnsi="Times New Roman" w:cs="Times New Roman"/>
          <w:sz w:val="24"/>
          <w:szCs w:val="24"/>
        </w:rPr>
      </w:pPr>
    </w:p>
    <w:p w:rsidR="00834DB2" w:rsidRPr="002E05B4" w:rsidRDefault="00834DB2" w:rsidP="00834DB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56399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Zadanie 19. (0–3</w:t>
      </w:r>
      <w:r w:rsidRPr="002E05B4">
        <w:rPr>
          <w:rFonts w:ascii="Times New Roman" w:hAnsi="Times New Roman" w:cs="Times New Roman"/>
          <w:sz w:val="24"/>
          <w:szCs w:val="24"/>
        </w:rPr>
        <w:t>)</w:t>
      </w:r>
    </w:p>
    <w:p w:rsidR="00600DDE" w:rsidRDefault="00834DB2" w:rsidP="00834DB2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 </w:t>
      </w:r>
      <w:r w:rsidRPr="00834DB2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Agata postanowiła przygotować kartkę okolicznościową w kształcie prostokąta, ozdobioną wzorem dokładnie takim, jak przedstawiony na rysunku. Kartka ta</w:t>
      </w:r>
      <w:r w:rsidR="00772BE1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będzie miała wymiary 15 cm × </w:t>
      </w:r>
      <w:r w:rsidR="0022627A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18</w:t>
      </w:r>
      <w:r w:rsidRPr="00834DB2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 cm. Do jej ozdobienia Agata chce użyć 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sześciu </w:t>
      </w:r>
      <w:r w:rsidRPr="00834DB2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kwadratów o jednakowych wymiarach. </w:t>
      </w:r>
      <w:r w:rsidR="00FC301B" w:rsidRPr="00C470D0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>Trzy przekątne kwadratów przyklejonych wzdłuż krótszego boku kartki tworzą odcinek równoległy do tego boku. Cztery przekątne kwadratów przyklejonych wzdłuż dłuższego boku kartki tworzą odcinek równoległy do tego boku.</w:t>
      </w:r>
      <w:r w:rsidR="00FC301B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 </w:t>
      </w:r>
      <w:r w:rsidR="00FC301B" w:rsidRPr="00834DB2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Bok każdego z kwadratów użytych do ozdobienia kartki ma wyrażać się całkowitą liczbą centymetrów. </w:t>
      </w:r>
      <w:r w:rsidRPr="00834DB2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Oblicz maksymalną długość boku jednego kwadratu. </w:t>
      </w:r>
      <w:r w:rsidR="0041538F" w:rsidRPr="00834DB2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Do obliczeń przyjmij </w:t>
      </w:r>
      <w:r w:rsidR="0041538F" w:rsidRPr="00834DB2">
        <w:rPr>
          <w:rFonts w:ascii="Times New Roman" w:hAnsi="Times New Roman" w:cs="Times New Roman"/>
          <w:position w:val="-10"/>
          <w:sz w:val="24"/>
        </w:rPr>
        <w:object w:dxaOrig="900" w:dyaOrig="380">
          <v:shape id="_x0000_i1043" type="#_x0000_t75" style="width:45.1pt;height:18.8pt" o:ole="">
            <v:imagedata r:id="rId52" o:title=""/>
          </v:shape>
          <o:OLEObject Type="Embed" ProgID="Equation.DSMT4" ShapeID="_x0000_i1043" DrawAspect="Content" ObjectID="_1604141372" r:id="rId53"/>
        </w:object>
      </w:r>
      <w:r w:rsidR="0041538F" w:rsidRPr="00834DB2">
        <w:rPr>
          <w:rFonts w:ascii="Times New Roman" w:hAnsi="Times New Roman" w:cs="Times New Roman"/>
          <w:sz w:val="24"/>
        </w:rPr>
        <w:t>.</w:t>
      </w:r>
      <w:r w:rsidR="0041538F">
        <w:rPr>
          <w:rFonts w:ascii="Times New Roman" w:hAnsi="Times New Roman" w:cs="Times New Roman"/>
          <w:sz w:val="24"/>
        </w:rPr>
        <w:br/>
      </w:r>
      <w:r w:rsidRPr="00834DB2"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  <w:t xml:space="preserve">Zapisz obliczenia. </w:t>
      </w:r>
    </w:p>
    <w:p w:rsidR="00834DB2" w:rsidRDefault="00834DB2" w:rsidP="00834DB2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</w:p>
    <w:p w:rsidR="009B7F31" w:rsidRPr="00FA1A71" w:rsidRDefault="009B7F31" w:rsidP="00834DB2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</w:p>
    <w:p w:rsidR="00834DB2" w:rsidRPr="00FA1A71" w:rsidRDefault="001A396F" w:rsidP="00834DB2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bCs/>
          <w:noProof/>
          <w:sz w:val="24"/>
          <w:szCs w:val="24"/>
          <w:lang w:eastAsia="pl-PL"/>
        </w:rPr>
        <w:drawing>
          <wp:inline distT="0" distB="0" distL="0" distR="0">
            <wp:extent cx="3471672" cy="4684776"/>
            <wp:effectExtent l="0" t="0" r="0" b="1905"/>
            <wp:docPr id="6" name="Obraz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kartka_M5.jpg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1672" cy="4684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4DB2" w:rsidRPr="00FA1A71" w:rsidRDefault="00834DB2" w:rsidP="00834DB2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</w:p>
    <w:p w:rsidR="00834DB2" w:rsidRPr="00FA1A71" w:rsidRDefault="00834DB2" w:rsidP="00834DB2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</w:p>
    <w:p w:rsidR="00834DB2" w:rsidRPr="00FA1A71" w:rsidRDefault="00834DB2" w:rsidP="00834DB2">
      <w:pPr>
        <w:rPr>
          <w:rFonts w:ascii="Times New Roman" w:eastAsia="Times New Roman" w:hAnsi="Times New Roman" w:cs="Times New Roman"/>
          <w:bCs/>
          <w:sz w:val="24"/>
          <w:szCs w:val="24"/>
          <w:lang w:eastAsia="pl-PL"/>
        </w:rPr>
      </w:pPr>
    </w:p>
    <w:p w:rsidR="00383FAD" w:rsidRDefault="00383FAD" w:rsidP="00A0141B">
      <w:pPr>
        <w:rPr>
          <w:rFonts w:ascii="Times New Roman" w:hAnsi="Times New Roman" w:cs="Times New Roman"/>
          <w:sz w:val="24"/>
          <w:szCs w:val="24"/>
        </w:rPr>
      </w:pPr>
    </w:p>
    <w:p w:rsidR="00383FAD" w:rsidRDefault="00383FAD" w:rsidP="00A0141B">
      <w:pPr>
        <w:rPr>
          <w:rFonts w:ascii="Times New Roman" w:hAnsi="Times New Roman" w:cs="Times New Roman"/>
          <w:sz w:val="24"/>
          <w:szCs w:val="24"/>
        </w:rPr>
      </w:pPr>
    </w:p>
    <w:p w:rsidR="00A0141B" w:rsidRPr="00A0141B" w:rsidRDefault="00863DFD" w:rsidP="00A0141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r w:rsidR="00A0141B" w:rsidRPr="00A0141B">
        <w:rPr>
          <w:rFonts w:ascii="Times New Roman" w:hAnsi="Times New Roman" w:cs="Times New Roman"/>
          <w:sz w:val="24"/>
          <w:szCs w:val="24"/>
        </w:rPr>
        <w:t>Zadanie 20. (0–3)</w:t>
      </w:r>
    </w:p>
    <w:p w:rsidR="00A0141B" w:rsidRPr="00424B5F" w:rsidRDefault="00424B5F" w:rsidP="00424B5F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 </w:t>
      </w:r>
      <w:r w:rsidR="00A0141B" w:rsidRPr="00424B5F">
        <w:rPr>
          <w:rFonts w:ascii="Times New Roman" w:eastAsia="Times New Roman" w:hAnsi="Times New Roman" w:cs="Times New Roman"/>
          <w:sz w:val="24"/>
          <w:szCs w:val="24"/>
          <w:lang w:eastAsia="pl-PL"/>
        </w:rPr>
        <w:t>W wyborach na przewodniczącego klasy kandydowało troje uczniów</w:t>
      </w:r>
      <w:r w:rsidR="00117CEC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: </w:t>
      </w:r>
      <w:r w:rsidR="00117CEC" w:rsidRPr="00424B5F">
        <w:rPr>
          <w:rFonts w:ascii="Times New Roman" w:eastAsia="Times New Roman" w:hAnsi="Times New Roman" w:cs="Times New Roman"/>
          <w:sz w:val="24"/>
          <w:szCs w:val="24"/>
          <w:lang w:eastAsia="pl-PL"/>
        </w:rPr>
        <w:t>Jacek</w:t>
      </w:r>
      <w:r w:rsidR="00117CEC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, </w:t>
      </w:r>
      <w:r w:rsidR="00117CEC" w:rsidRPr="00424B5F">
        <w:rPr>
          <w:rFonts w:ascii="Times New Roman" w:eastAsia="Times New Roman" w:hAnsi="Times New Roman" w:cs="Times New Roman"/>
          <w:sz w:val="24"/>
          <w:szCs w:val="24"/>
          <w:lang w:eastAsia="pl-PL"/>
        </w:rPr>
        <w:t>Helena</w:t>
      </w:r>
      <w:r w:rsidR="00117CEC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 </w:t>
      </w:r>
      <w:r w:rsidR="00117CEC">
        <w:rPr>
          <w:rFonts w:ascii="Times New Roman" w:eastAsia="Times New Roman" w:hAnsi="Times New Roman" w:cs="Times New Roman"/>
          <w:sz w:val="24"/>
          <w:szCs w:val="24"/>
          <w:lang w:eastAsia="pl-PL"/>
        </w:rPr>
        <w:br/>
        <w:t>i Grzegorz</w:t>
      </w:r>
      <w:r w:rsidR="00A0141B" w:rsidRPr="00424B5F">
        <w:rPr>
          <w:rFonts w:ascii="Times New Roman" w:eastAsia="Times New Roman" w:hAnsi="Times New Roman" w:cs="Times New Roman"/>
          <w:sz w:val="24"/>
          <w:szCs w:val="24"/>
          <w:lang w:eastAsia="pl-PL"/>
        </w:rPr>
        <w:t>. Każdy uczeń tej klasy oddał jeden ważny głos. Jacek otrzymał 9 głosów, co stanowiło 36% wszystkich głosów. Helena otrzymał</w:t>
      </w:r>
      <w:r w:rsidR="00117CEC">
        <w:rPr>
          <w:rFonts w:ascii="Times New Roman" w:eastAsia="Times New Roman" w:hAnsi="Times New Roman" w:cs="Times New Roman"/>
          <w:sz w:val="24"/>
          <w:szCs w:val="24"/>
          <w:lang w:eastAsia="pl-PL"/>
        </w:rPr>
        <w:t>a o 6 głosów więcej niż Grzegorz</w:t>
      </w:r>
      <w:r w:rsidR="00A0141B" w:rsidRPr="00424B5F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. </w:t>
      </w:r>
    </w:p>
    <w:p w:rsidR="00A0141B" w:rsidRPr="00424B5F" w:rsidRDefault="00A0141B" w:rsidP="00863DFD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  <w:r w:rsidRPr="00424B5F">
        <w:rPr>
          <w:rFonts w:ascii="Times New Roman" w:eastAsia="Times New Roman" w:hAnsi="Times New Roman" w:cs="Times New Roman"/>
          <w:sz w:val="24"/>
          <w:szCs w:val="24"/>
          <w:lang w:eastAsia="pl-PL"/>
        </w:rPr>
        <w:t xml:space="preserve">Oblicz, ile głosów otrzymała Helena, a ile – </w:t>
      </w:r>
      <w:r w:rsidR="00117CEC">
        <w:rPr>
          <w:rFonts w:ascii="Times New Roman" w:eastAsia="Times New Roman" w:hAnsi="Times New Roman" w:cs="Times New Roman"/>
          <w:sz w:val="24"/>
          <w:szCs w:val="24"/>
          <w:lang w:eastAsia="pl-PL"/>
        </w:rPr>
        <w:t>Grzegorz.</w:t>
      </w:r>
      <w:r w:rsidR="00117CEC">
        <w:rPr>
          <w:rFonts w:ascii="Times New Roman" w:eastAsia="Times New Roman" w:hAnsi="Times New Roman" w:cs="Times New Roman"/>
          <w:sz w:val="24"/>
          <w:szCs w:val="24"/>
          <w:lang w:eastAsia="pl-PL"/>
        </w:rPr>
        <w:br/>
      </w:r>
      <w:r w:rsidRPr="00424B5F">
        <w:rPr>
          <w:rFonts w:ascii="Times New Roman" w:eastAsia="Times New Roman" w:hAnsi="Times New Roman" w:cs="Times New Roman"/>
          <w:sz w:val="24"/>
          <w:szCs w:val="24"/>
          <w:lang w:eastAsia="pl-PL"/>
        </w:rPr>
        <w:t>Zapisz obliczenia.</w:t>
      </w:r>
    </w:p>
    <w:p w:rsidR="009B7F31" w:rsidRDefault="009B7F31" w:rsidP="00DD1A0E">
      <w:pPr>
        <w:rPr>
          <w:rFonts w:ascii="Times New Roman" w:eastAsia="Times New Roman" w:hAnsi="Times New Roman" w:cs="Times New Roman"/>
          <w:sz w:val="24"/>
          <w:szCs w:val="24"/>
          <w:lang w:eastAsia="pl-PL"/>
        </w:rPr>
      </w:pPr>
    </w:p>
    <w:p w:rsidR="00863DFD" w:rsidRPr="00A0141B" w:rsidRDefault="00863DFD" w:rsidP="00863D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Zadanie 21</w:t>
      </w:r>
      <w:r w:rsidRPr="00A0141B">
        <w:rPr>
          <w:rFonts w:ascii="Times New Roman" w:hAnsi="Times New Roman" w:cs="Times New Roman"/>
          <w:sz w:val="24"/>
          <w:szCs w:val="24"/>
        </w:rPr>
        <w:t>. (0–3)</w:t>
      </w:r>
    </w:p>
    <w:p w:rsidR="00863DFD" w:rsidRPr="00643C35" w:rsidRDefault="00863DFD" w:rsidP="00643C35">
      <w:pPr>
        <w:contextualSpacing/>
        <w:rPr>
          <w:rFonts w:ascii="Times New Roman" w:eastAsia="Times New Roman" w:hAnsi="Times New Roman" w:cs="Times New Roman"/>
          <w:sz w:val="24"/>
          <w:szCs w:val="20"/>
          <w:lang w:eastAsia="pl-PL"/>
        </w:rPr>
      </w:pPr>
      <w:r>
        <w:rPr>
          <w:rFonts w:ascii="Times New Roman" w:eastAsia="Times New Roman" w:hAnsi="Times New Roman" w:cs="Times New Roman"/>
          <w:sz w:val="24"/>
          <w:szCs w:val="20"/>
          <w:lang w:eastAsia="pl-PL"/>
        </w:rPr>
        <w:t xml:space="preserve">  </w:t>
      </w:r>
      <w:r w:rsidRPr="00863DFD">
        <w:rPr>
          <w:rFonts w:ascii="Times New Roman" w:eastAsia="Times New Roman" w:hAnsi="Times New Roman" w:cs="Times New Roman"/>
          <w:sz w:val="24"/>
          <w:szCs w:val="20"/>
          <w:lang w:eastAsia="pl-PL"/>
        </w:rPr>
        <w:t xml:space="preserve">Ania postanowiła pojechać autobusem do babci do Sokółki. Z domu wyszła o godzinie 8:00, </w:t>
      </w:r>
      <w:r w:rsidR="00F34616">
        <w:rPr>
          <w:rFonts w:ascii="Times New Roman" w:eastAsia="Times New Roman" w:hAnsi="Times New Roman" w:cs="Times New Roman"/>
          <w:sz w:val="24"/>
          <w:szCs w:val="20"/>
          <w:lang w:eastAsia="pl-PL"/>
        </w:rPr>
        <w:t xml:space="preserve">10 minut szła </w:t>
      </w:r>
      <w:r w:rsidR="006C6CE7">
        <w:rPr>
          <w:rFonts w:ascii="Times New Roman" w:eastAsia="Times New Roman" w:hAnsi="Times New Roman" w:cs="Times New Roman"/>
          <w:sz w:val="24"/>
          <w:szCs w:val="20"/>
          <w:lang w:eastAsia="pl-PL"/>
        </w:rPr>
        <w:t xml:space="preserve">do przystanku </w:t>
      </w:r>
      <w:r w:rsidR="00F34616">
        <w:rPr>
          <w:rFonts w:ascii="Times New Roman" w:eastAsia="Times New Roman" w:hAnsi="Times New Roman" w:cs="Times New Roman"/>
          <w:sz w:val="24"/>
          <w:szCs w:val="20"/>
          <w:lang w:eastAsia="pl-PL"/>
        </w:rPr>
        <w:t xml:space="preserve">ze średnią prędkością 6 km/h. </w:t>
      </w:r>
      <w:r w:rsidR="00117CEC">
        <w:rPr>
          <w:rFonts w:ascii="Times New Roman" w:eastAsia="Times New Roman" w:hAnsi="Times New Roman" w:cs="Times New Roman"/>
          <w:sz w:val="24"/>
          <w:szCs w:val="20"/>
          <w:lang w:eastAsia="pl-PL"/>
        </w:rPr>
        <w:t>O godzinie 8:</w:t>
      </w:r>
      <w:r w:rsidR="00772BE1">
        <w:rPr>
          <w:rFonts w:ascii="Times New Roman" w:eastAsia="Times New Roman" w:hAnsi="Times New Roman" w:cs="Times New Roman"/>
          <w:sz w:val="24"/>
          <w:szCs w:val="20"/>
          <w:lang w:eastAsia="pl-PL"/>
        </w:rPr>
        <w:t>15 wsiadła do autobusu, który poruszał się ze</w:t>
      </w:r>
      <w:r w:rsidR="006C6CE7">
        <w:rPr>
          <w:rFonts w:ascii="Times New Roman" w:eastAsia="Times New Roman" w:hAnsi="Times New Roman" w:cs="Times New Roman"/>
          <w:sz w:val="24"/>
          <w:szCs w:val="20"/>
          <w:lang w:eastAsia="pl-PL"/>
        </w:rPr>
        <w:t xml:space="preserve"> średnią prędkością 60 km/h</w:t>
      </w:r>
      <w:r w:rsidRPr="00863DFD">
        <w:rPr>
          <w:rFonts w:ascii="Times New Roman" w:eastAsia="Times New Roman" w:hAnsi="Times New Roman" w:cs="Times New Roman"/>
          <w:sz w:val="24"/>
          <w:szCs w:val="20"/>
          <w:lang w:eastAsia="pl-PL"/>
        </w:rPr>
        <w:t xml:space="preserve">. Do Sokółki dotarła o </w:t>
      </w:r>
      <w:r w:rsidR="006C6CE7">
        <w:rPr>
          <w:rFonts w:ascii="Times New Roman" w:eastAsia="Times New Roman" w:hAnsi="Times New Roman" w:cs="Times New Roman"/>
          <w:sz w:val="24"/>
          <w:szCs w:val="20"/>
          <w:lang w:eastAsia="pl-PL"/>
        </w:rPr>
        <w:t>godzinie 9:30</w:t>
      </w:r>
      <w:r w:rsidR="00117CEC">
        <w:rPr>
          <w:rFonts w:ascii="Times New Roman" w:eastAsia="Times New Roman" w:hAnsi="Times New Roman" w:cs="Times New Roman"/>
          <w:sz w:val="24"/>
          <w:szCs w:val="20"/>
          <w:lang w:eastAsia="pl-PL"/>
        </w:rPr>
        <w:t xml:space="preserve"> i tam na przystanku spotkała się z babcią</w:t>
      </w:r>
      <w:r w:rsidRPr="00863DFD">
        <w:rPr>
          <w:rFonts w:ascii="Times New Roman" w:eastAsia="Times New Roman" w:hAnsi="Times New Roman" w:cs="Times New Roman"/>
          <w:sz w:val="24"/>
          <w:szCs w:val="20"/>
          <w:lang w:eastAsia="pl-PL"/>
        </w:rPr>
        <w:t xml:space="preserve">. </w:t>
      </w:r>
    </w:p>
    <w:p w:rsidR="00863DFD" w:rsidRDefault="00863DFD" w:rsidP="00643C35">
      <w:pPr>
        <w:contextualSpacing/>
        <w:rPr>
          <w:rFonts w:ascii="Times New Roman" w:eastAsia="Times New Roman" w:hAnsi="Times New Roman" w:cs="Times New Roman"/>
          <w:sz w:val="24"/>
          <w:szCs w:val="20"/>
          <w:lang w:eastAsia="pl-PL"/>
        </w:rPr>
      </w:pPr>
      <w:r w:rsidRPr="00643C35">
        <w:rPr>
          <w:rFonts w:ascii="Times New Roman" w:eastAsia="Times New Roman" w:hAnsi="Times New Roman" w:cs="Times New Roman"/>
          <w:sz w:val="24"/>
          <w:szCs w:val="20"/>
          <w:lang w:eastAsia="pl-PL"/>
        </w:rPr>
        <w:t>Oblicz długość trasy pokonanej przez Anię od wyjśc</w:t>
      </w:r>
      <w:r w:rsidR="00643C35">
        <w:rPr>
          <w:rFonts w:ascii="Times New Roman" w:eastAsia="Times New Roman" w:hAnsi="Times New Roman" w:cs="Times New Roman"/>
          <w:sz w:val="24"/>
          <w:szCs w:val="20"/>
          <w:lang w:eastAsia="pl-PL"/>
        </w:rPr>
        <w:t xml:space="preserve">ia z domu do chwili spotkania z </w:t>
      </w:r>
      <w:r w:rsidRPr="00643C35">
        <w:rPr>
          <w:rFonts w:ascii="Times New Roman" w:eastAsia="Times New Roman" w:hAnsi="Times New Roman" w:cs="Times New Roman"/>
          <w:sz w:val="24"/>
          <w:szCs w:val="20"/>
          <w:lang w:eastAsia="pl-PL"/>
        </w:rPr>
        <w:t>babcią. Zapisz obliczenia.</w:t>
      </w:r>
    </w:p>
    <w:p w:rsidR="004101CE" w:rsidRDefault="004101CE" w:rsidP="00643C35">
      <w:pPr>
        <w:contextualSpacing/>
        <w:rPr>
          <w:rFonts w:ascii="Times New Roman" w:eastAsia="Times New Roman" w:hAnsi="Times New Roman" w:cs="Times New Roman"/>
          <w:sz w:val="24"/>
          <w:szCs w:val="20"/>
          <w:lang w:eastAsia="pl-PL"/>
        </w:rPr>
      </w:pPr>
    </w:p>
    <w:p w:rsidR="00D63178" w:rsidRPr="00756399" w:rsidRDefault="004101CE" w:rsidP="00D63178">
      <w:pPr>
        <w:contextualSpacing/>
        <w:rPr>
          <w:rFonts w:ascii="Times New Roman" w:eastAsia="Times New Roman" w:hAnsi="Times New Roman" w:cs="Times New Roman"/>
          <w:sz w:val="24"/>
          <w:szCs w:val="20"/>
          <w:lang w:eastAsia="pl-PL"/>
        </w:rPr>
      </w:pPr>
      <w:r>
        <w:rPr>
          <w:rFonts w:ascii="Times New Roman" w:eastAsia="Times New Roman" w:hAnsi="Times New Roman" w:cs="Times New Roman"/>
          <w:sz w:val="24"/>
          <w:szCs w:val="20"/>
          <w:lang w:eastAsia="pl-PL"/>
        </w:rPr>
        <w:t>Koniec</w:t>
      </w:r>
    </w:p>
    <w:sectPr w:rsidR="00D63178" w:rsidRPr="00756399" w:rsidSect="003112F5">
      <w:footerReference w:type="even" r:id="rId55"/>
      <w:footerReference w:type="default" r:id="rId56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5FE2" w:rsidRDefault="004A5FE2" w:rsidP="003112F5">
      <w:r>
        <w:separator/>
      </w:r>
    </w:p>
  </w:endnote>
  <w:endnote w:type="continuationSeparator" w:id="0">
    <w:p w:rsidR="004A5FE2" w:rsidRDefault="004A5FE2" w:rsidP="003112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0517" w:rsidRDefault="00DF0517">
    <w:pPr>
      <w:pStyle w:val="Stopk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742C7" w:rsidRDefault="004742C7" w:rsidP="00CE4A6D">
    <w:pPr>
      <w:pStyle w:val="Stopka"/>
      <w:jc w:val="cen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9156400"/>
      <w:docPartObj>
        <w:docPartGallery w:val="Page Numbers (Bottom of Page)"/>
        <w:docPartUnique/>
      </w:docPartObj>
    </w:sdtPr>
    <w:sdtEndPr/>
    <w:sdtContent>
      <w:p w:rsidR="00C470D0" w:rsidRDefault="00C470D0" w:rsidP="00C470D0">
        <w:pPr>
          <w:pStyle w:val="Stopka"/>
        </w:pPr>
        <w:r w:rsidRPr="00C470D0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C470D0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C470D0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2030FB">
          <w:rPr>
            <w:rFonts w:ascii="Times New Roman" w:hAnsi="Times New Roman" w:cs="Times New Roman"/>
            <w:noProof/>
            <w:sz w:val="24"/>
            <w:szCs w:val="24"/>
          </w:rPr>
          <w:t>2</w:t>
        </w:r>
        <w:r w:rsidRPr="00C470D0">
          <w:rPr>
            <w:rFonts w:ascii="Times New Roman" w:hAnsi="Times New Roman" w:cs="Times New Roman"/>
            <w:sz w:val="24"/>
            <w:szCs w:val="24"/>
          </w:rPr>
          <w:fldChar w:fldCharType="end"/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tab/>
        </w:r>
        <w:r w:rsidRPr="00C470D0">
          <w:rPr>
            <w:rFonts w:ascii="Times New Roman" w:eastAsia="Calibri" w:hAnsi="Times New Roman" w:cs="Times New Roman"/>
            <w:sz w:val="24"/>
            <w:szCs w:val="24"/>
          </w:rPr>
          <w:t xml:space="preserve"> </w:t>
        </w:r>
        <w:r w:rsidRPr="00C470D0">
          <w:rPr>
            <w:rFonts w:ascii="Times New Roman" w:eastAsia="Calibri" w:hAnsi="Times New Roman" w:cs="Times New Roman"/>
            <w:sz w:val="18"/>
            <w:szCs w:val="24"/>
          </w:rPr>
          <w:t>OMAP-600-1812</w:t>
        </w:r>
      </w:p>
    </w:sdtContent>
  </w:sdt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32852524"/>
      <w:docPartObj>
        <w:docPartGallery w:val="Page Numbers (Bottom of Page)"/>
        <w:docPartUnique/>
      </w:docPartObj>
    </w:sdtPr>
    <w:sdtEndPr/>
    <w:sdtContent>
      <w:p w:rsidR="00D83EBF" w:rsidRDefault="00D83EBF" w:rsidP="00C470D0">
        <w:pPr>
          <w:pStyle w:val="Stopka"/>
        </w:pPr>
        <w:r w:rsidRPr="00C470D0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C470D0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C470D0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2030FB">
          <w:rPr>
            <w:rFonts w:ascii="Times New Roman" w:hAnsi="Times New Roman" w:cs="Times New Roman"/>
            <w:noProof/>
            <w:sz w:val="24"/>
            <w:szCs w:val="24"/>
          </w:rPr>
          <w:t>8</w:t>
        </w:r>
        <w:r w:rsidRPr="00C470D0">
          <w:rPr>
            <w:rFonts w:ascii="Times New Roman" w:hAnsi="Times New Roman" w:cs="Times New Roman"/>
            <w:sz w:val="24"/>
            <w:szCs w:val="24"/>
          </w:rPr>
          <w:fldChar w:fldCharType="end"/>
        </w:r>
        <w:r w:rsidR="00C470D0" w:rsidRPr="00C470D0">
          <w:rPr>
            <w:rFonts w:ascii="Times New Roman" w:eastAsia="Calibri" w:hAnsi="Times New Roman" w:cs="Times New Roman"/>
            <w:sz w:val="18"/>
            <w:szCs w:val="24"/>
          </w:rPr>
          <w:t xml:space="preserve"> </w:t>
        </w:r>
        <w:r w:rsidR="00C470D0">
          <w:rPr>
            <w:rFonts w:ascii="Times New Roman" w:eastAsia="Calibri" w:hAnsi="Times New Roman" w:cs="Times New Roman"/>
            <w:sz w:val="18"/>
            <w:szCs w:val="24"/>
          </w:rPr>
          <w:tab/>
        </w:r>
        <w:r w:rsidR="00C470D0">
          <w:rPr>
            <w:rFonts w:ascii="Times New Roman" w:eastAsia="Calibri" w:hAnsi="Times New Roman" w:cs="Times New Roman"/>
            <w:sz w:val="18"/>
            <w:szCs w:val="24"/>
          </w:rPr>
          <w:tab/>
        </w:r>
        <w:r w:rsidR="00C470D0" w:rsidRPr="00C470D0">
          <w:rPr>
            <w:rFonts w:ascii="Times New Roman" w:eastAsia="Calibri" w:hAnsi="Times New Roman" w:cs="Times New Roman"/>
            <w:sz w:val="18"/>
            <w:szCs w:val="24"/>
          </w:rPr>
          <w:t>OMAP-600-1812</w:t>
        </w:r>
      </w:p>
    </w:sdtContent>
  </w:sdt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7160632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3112F5" w:rsidRPr="00F07495" w:rsidRDefault="00C470D0" w:rsidP="001A396F">
        <w:pPr>
          <w:pStyle w:val="Stopka"/>
          <w:rPr>
            <w:rFonts w:ascii="Times New Roman" w:hAnsi="Times New Roman" w:cs="Times New Roman"/>
            <w:sz w:val="24"/>
            <w:szCs w:val="24"/>
          </w:rPr>
        </w:pPr>
        <w:r w:rsidRPr="00C470D0">
          <w:rPr>
            <w:rFonts w:ascii="Times New Roman" w:eastAsia="Calibri" w:hAnsi="Times New Roman" w:cs="Times New Roman"/>
            <w:sz w:val="18"/>
            <w:szCs w:val="24"/>
          </w:rPr>
          <w:t>OMAP-600-1812</w:t>
        </w:r>
        <w:r w:rsidRPr="003112F5">
          <w:rPr>
            <w:rFonts w:ascii="Times New Roman" w:hAnsi="Times New Roman" w:cs="Times New Roman"/>
            <w:sz w:val="24"/>
            <w:szCs w:val="24"/>
          </w:rPr>
          <w:t xml:space="preserve"> </w:t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tab/>
        </w:r>
        <w:r w:rsidR="003112F5" w:rsidRPr="003112F5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3112F5" w:rsidRPr="003112F5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="003112F5" w:rsidRPr="003112F5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2030FB">
          <w:rPr>
            <w:rFonts w:ascii="Times New Roman" w:hAnsi="Times New Roman" w:cs="Times New Roman"/>
            <w:noProof/>
            <w:sz w:val="24"/>
            <w:szCs w:val="24"/>
          </w:rPr>
          <w:t>9</w:t>
        </w:r>
        <w:r w:rsidR="003112F5" w:rsidRPr="003112F5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5FE2" w:rsidRDefault="004A5FE2" w:rsidP="003112F5">
      <w:r>
        <w:separator/>
      </w:r>
    </w:p>
  </w:footnote>
  <w:footnote w:type="continuationSeparator" w:id="0">
    <w:p w:rsidR="004A5FE2" w:rsidRDefault="004A5FE2" w:rsidP="003112F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0517" w:rsidRDefault="00DF0517">
    <w:pPr>
      <w:pStyle w:val="Nagwek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0517" w:rsidRDefault="00DF0517">
    <w:pPr>
      <w:pStyle w:val="Nagwek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0517" w:rsidRDefault="00DF0517">
    <w:pPr>
      <w:pStyle w:val="Nagwek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E753E8"/>
    <w:multiLevelType w:val="hybridMultilevel"/>
    <w:tmpl w:val="C08AEE74"/>
    <w:lvl w:ilvl="0" w:tplc="6D4EBA6A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/>
  <w:defaultTabStop w:val="708"/>
  <w:hyphenationZone w:val="425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12F5"/>
    <w:rsid w:val="00000CEA"/>
    <w:rsid w:val="00001F2C"/>
    <w:rsid w:val="000047DE"/>
    <w:rsid w:val="0000480D"/>
    <w:rsid w:val="00004C29"/>
    <w:rsid w:val="0001078A"/>
    <w:rsid w:val="0001153A"/>
    <w:rsid w:val="00011C65"/>
    <w:rsid w:val="00012C2F"/>
    <w:rsid w:val="0001541A"/>
    <w:rsid w:val="00015E8D"/>
    <w:rsid w:val="00016568"/>
    <w:rsid w:val="000168E5"/>
    <w:rsid w:val="00017A5A"/>
    <w:rsid w:val="00020467"/>
    <w:rsid w:val="00021174"/>
    <w:rsid w:val="00025FD9"/>
    <w:rsid w:val="00030200"/>
    <w:rsid w:val="00033FC5"/>
    <w:rsid w:val="00034CE2"/>
    <w:rsid w:val="000366CF"/>
    <w:rsid w:val="000420FB"/>
    <w:rsid w:val="000433E2"/>
    <w:rsid w:val="00044072"/>
    <w:rsid w:val="00045E6E"/>
    <w:rsid w:val="00046034"/>
    <w:rsid w:val="00046134"/>
    <w:rsid w:val="000464C3"/>
    <w:rsid w:val="00047401"/>
    <w:rsid w:val="00060BE8"/>
    <w:rsid w:val="000616AF"/>
    <w:rsid w:val="00067BE1"/>
    <w:rsid w:val="000711FF"/>
    <w:rsid w:val="00071C60"/>
    <w:rsid w:val="00074324"/>
    <w:rsid w:val="00075391"/>
    <w:rsid w:val="00075847"/>
    <w:rsid w:val="0007687A"/>
    <w:rsid w:val="00081D8F"/>
    <w:rsid w:val="000824E1"/>
    <w:rsid w:val="00082F12"/>
    <w:rsid w:val="00085360"/>
    <w:rsid w:val="000900FB"/>
    <w:rsid w:val="0009122F"/>
    <w:rsid w:val="00091388"/>
    <w:rsid w:val="00091614"/>
    <w:rsid w:val="00091DE4"/>
    <w:rsid w:val="000949B8"/>
    <w:rsid w:val="0009513B"/>
    <w:rsid w:val="000A3199"/>
    <w:rsid w:val="000A4002"/>
    <w:rsid w:val="000A434F"/>
    <w:rsid w:val="000A4991"/>
    <w:rsid w:val="000A5B7A"/>
    <w:rsid w:val="000A7603"/>
    <w:rsid w:val="000A7DAE"/>
    <w:rsid w:val="000B21E1"/>
    <w:rsid w:val="000B429E"/>
    <w:rsid w:val="000B565E"/>
    <w:rsid w:val="000B5CFB"/>
    <w:rsid w:val="000C063D"/>
    <w:rsid w:val="000C1B40"/>
    <w:rsid w:val="000C2678"/>
    <w:rsid w:val="000C5D4B"/>
    <w:rsid w:val="000C683B"/>
    <w:rsid w:val="000C7253"/>
    <w:rsid w:val="000D3288"/>
    <w:rsid w:val="000D4E96"/>
    <w:rsid w:val="000D576D"/>
    <w:rsid w:val="000D59D7"/>
    <w:rsid w:val="000D7598"/>
    <w:rsid w:val="000E37F5"/>
    <w:rsid w:val="000E7B59"/>
    <w:rsid w:val="000E7F1F"/>
    <w:rsid w:val="000F28B0"/>
    <w:rsid w:val="000F2F14"/>
    <w:rsid w:val="000F4F74"/>
    <w:rsid w:val="000F5298"/>
    <w:rsid w:val="000F608E"/>
    <w:rsid w:val="000F6160"/>
    <w:rsid w:val="000F64FA"/>
    <w:rsid w:val="000F757F"/>
    <w:rsid w:val="0010058D"/>
    <w:rsid w:val="00100F50"/>
    <w:rsid w:val="00103A5D"/>
    <w:rsid w:val="00107A68"/>
    <w:rsid w:val="00111143"/>
    <w:rsid w:val="0011199D"/>
    <w:rsid w:val="00114429"/>
    <w:rsid w:val="001145F6"/>
    <w:rsid w:val="001149CC"/>
    <w:rsid w:val="001175AC"/>
    <w:rsid w:val="00117CEC"/>
    <w:rsid w:val="00120A1F"/>
    <w:rsid w:val="00122358"/>
    <w:rsid w:val="00124BD7"/>
    <w:rsid w:val="001279B5"/>
    <w:rsid w:val="001318D2"/>
    <w:rsid w:val="00131B2A"/>
    <w:rsid w:val="0013220E"/>
    <w:rsid w:val="00134EB7"/>
    <w:rsid w:val="00137347"/>
    <w:rsid w:val="00140C9A"/>
    <w:rsid w:val="0014359F"/>
    <w:rsid w:val="00146E80"/>
    <w:rsid w:val="001501B9"/>
    <w:rsid w:val="00150315"/>
    <w:rsid w:val="001537F7"/>
    <w:rsid w:val="00154FFD"/>
    <w:rsid w:val="00157310"/>
    <w:rsid w:val="0016042E"/>
    <w:rsid w:val="00161DAC"/>
    <w:rsid w:val="00164264"/>
    <w:rsid w:val="00165935"/>
    <w:rsid w:val="00165D01"/>
    <w:rsid w:val="00166DBA"/>
    <w:rsid w:val="00167A24"/>
    <w:rsid w:val="00170158"/>
    <w:rsid w:val="001709C0"/>
    <w:rsid w:val="00171BCA"/>
    <w:rsid w:val="001814CB"/>
    <w:rsid w:val="00181AE9"/>
    <w:rsid w:val="00181FBC"/>
    <w:rsid w:val="00183A5A"/>
    <w:rsid w:val="00185E2C"/>
    <w:rsid w:val="00190A6A"/>
    <w:rsid w:val="00191725"/>
    <w:rsid w:val="00193876"/>
    <w:rsid w:val="00197170"/>
    <w:rsid w:val="00197795"/>
    <w:rsid w:val="001A04BC"/>
    <w:rsid w:val="001A0F3A"/>
    <w:rsid w:val="001A1A0F"/>
    <w:rsid w:val="001A396F"/>
    <w:rsid w:val="001A41BC"/>
    <w:rsid w:val="001A651D"/>
    <w:rsid w:val="001A7042"/>
    <w:rsid w:val="001B00E8"/>
    <w:rsid w:val="001B0D84"/>
    <w:rsid w:val="001B2DDE"/>
    <w:rsid w:val="001B3EE7"/>
    <w:rsid w:val="001B4B4D"/>
    <w:rsid w:val="001C22C7"/>
    <w:rsid w:val="001C5F61"/>
    <w:rsid w:val="001C6E84"/>
    <w:rsid w:val="001C76A8"/>
    <w:rsid w:val="001D05ED"/>
    <w:rsid w:val="001D3229"/>
    <w:rsid w:val="001D4C23"/>
    <w:rsid w:val="001D593D"/>
    <w:rsid w:val="001D62EF"/>
    <w:rsid w:val="001D6C28"/>
    <w:rsid w:val="001E1459"/>
    <w:rsid w:val="001E38D3"/>
    <w:rsid w:val="001E60CF"/>
    <w:rsid w:val="001E6E7A"/>
    <w:rsid w:val="001F365C"/>
    <w:rsid w:val="001F392B"/>
    <w:rsid w:val="001F3A00"/>
    <w:rsid w:val="001F5F14"/>
    <w:rsid w:val="001F70F0"/>
    <w:rsid w:val="001F78EF"/>
    <w:rsid w:val="00200441"/>
    <w:rsid w:val="00201DA2"/>
    <w:rsid w:val="00202A6C"/>
    <w:rsid w:val="002030FB"/>
    <w:rsid w:val="002048B5"/>
    <w:rsid w:val="002051DF"/>
    <w:rsid w:val="002059DB"/>
    <w:rsid w:val="00207269"/>
    <w:rsid w:val="00207FC6"/>
    <w:rsid w:val="002107DD"/>
    <w:rsid w:val="00211C7B"/>
    <w:rsid w:val="00211F54"/>
    <w:rsid w:val="00212A8D"/>
    <w:rsid w:val="002160E0"/>
    <w:rsid w:val="00220162"/>
    <w:rsid w:val="0022627A"/>
    <w:rsid w:val="002271E2"/>
    <w:rsid w:val="002276E8"/>
    <w:rsid w:val="002304C8"/>
    <w:rsid w:val="002321A5"/>
    <w:rsid w:val="00232942"/>
    <w:rsid w:val="0023442B"/>
    <w:rsid w:val="0023486D"/>
    <w:rsid w:val="00234A49"/>
    <w:rsid w:val="0023775C"/>
    <w:rsid w:val="00237A05"/>
    <w:rsid w:val="00244027"/>
    <w:rsid w:val="00246031"/>
    <w:rsid w:val="00246132"/>
    <w:rsid w:val="0024781D"/>
    <w:rsid w:val="0025100F"/>
    <w:rsid w:val="00251A84"/>
    <w:rsid w:val="00252A18"/>
    <w:rsid w:val="0025325D"/>
    <w:rsid w:val="00260C09"/>
    <w:rsid w:val="00261E8E"/>
    <w:rsid w:val="002669D3"/>
    <w:rsid w:val="00273A82"/>
    <w:rsid w:val="00273ECC"/>
    <w:rsid w:val="002741C7"/>
    <w:rsid w:val="00280FFF"/>
    <w:rsid w:val="0028138B"/>
    <w:rsid w:val="00283224"/>
    <w:rsid w:val="002840D6"/>
    <w:rsid w:val="00286D60"/>
    <w:rsid w:val="00290F98"/>
    <w:rsid w:val="00292DF4"/>
    <w:rsid w:val="002A075D"/>
    <w:rsid w:val="002A32A5"/>
    <w:rsid w:val="002A354E"/>
    <w:rsid w:val="002A3CD5"/>
    <w:rsid w:val="002A5A48"/>
    <w:rsid w:val="002A7908"/>
    <w:rsid w:val="002B00B3"/>
    <w:rsid w:val="002B0FE1"/>
    <w:rsid w:val="002B12CD"/>
    <w:rsid w:val="002B1619"/>
    <w:rsid w:val="002B2B95"/>
    <w:rsid w:val="002B3E66"/>
    <w:rsid w:val="002B4834"/>
    <w:rsid w:val="002B4876"/>
    <w:rsid w:val="002B5B84"/>
    <w:rsid w:val="002B6068"/>
    <w:rsid w:val="002B6C20"/>
    <w:rsid w:val="002B7E3A"/>
    <w:rsid w:val="002C1041"/>
    <w:rsid w:val="002C2625"/>
    <w:rsid w:val="002C2BDD"/>
    <w:rsid w:val="002C46E7"/>
    <w:rsid w:val="002C69A7"/>
    <w:rsid w:val="002C746D"/>
    <w:rsid w:val="002C7563"/>
    <w:rsid w:val="002D04C3"/>
    <w:rsid w:val="002D12D5"/>
    <w:rsid w:val="002D132C"/>
    <w:rsid w:val="002D15C7"/>
    <w:rsid w:val="002D168E"/>
    <w:rsid w:val="002D16B4"/>
    <w:rsid w:val="002D7C03"/>
    <w:rsid w:val="002E0324"/>
    <w:rsid w:val="002E05B4"/>
    <w:rsid w:val="002E1ADA"/>
    <w:rsid w:val="002E465D"/>
    <w:rsid w:val="002E7D02"/>
    <w:rsid w:val="002F00CC"/>
    <w:rsid w:val="002F131A"/>
    <w:rsid w:val="002F2065"/>
    <w:rsid w:val="002F3405"/>
    <w:rsid w:val="002F517A"/>
    <w:rsid w:val="002F76A7"/>
    <w:rsid w:val="003004C4"/>
    <w:rsid w:val="0030363D"/>
    <w:rsid w:val="00304954"/>
    <w:rsid w:val="00305304"/>
    <w:rsid w:val="00307F6B"/>
    <w:rsid w:val="0031041C"/>
    <w:rsid w:val="003112F5"/>
    <w:rsid w:val="00312BB6"/>
    <w:rsid w:val="00312BB9"/>
    <w:rsid w:val="00313189"/>
    <w:rsid w:val="00314BF4"/>
    <w:rsid w:val="003163EB"/>
    <w:rsid w:val="003163F0"/>
    <w:rsid w:val="0032159C"/>
    <w:rsid w:val="00321B9B"/>
    <w:rsid w:val="00324AFB"/>
    <w:rsid w:val="00324C1B"/>
    <w:rsid w:val="00326F60"/>
    <w:rsid w:val="003307DF"/>
    <w:rsid w:val="00330C60"/>
    <w:rsid w:val="00333499"/>
    <w:rsid w:val="00335D29"/>
    <w:rsid w:val="00345635"/>
    <w:rsid w:val="003458BE"/>
    <w:rsid w:val="00353159"/>
    <w:rsid w:val="0035413D"/>
    <w:rsid w:val="0035417D"/>
    <w:rsid w:val="00354520"/>
    <w:rsid w:val="003572FF"/>
    <w:rsid w:val="00357553"/>
    <w:rsid w:val="00360D71"/>
    <w:rsid w:val="003619A4"/>
    <w:rsid w:val="00363A43"/>
    <w:rsid w:val="0036402A"/>
    <w:rsid w:val="003645D2"/>
    <w:rsid w:val="00365D2D"/>
    <w:rsid w:val="00367385"/>
    <w:rsid w:val="003679C3"/>
    <w:rsid w:val="00371321"/>
    <w:rsid w:val="00375A21"/>
    <w:rsid w:val="003811C2"/>
    <w:rsid w:val="00383FAD"/>
    <w:rsid w:val="003847D7"/>
    <w:rsid w:val="00391322"/>
    <w:rsid w:val="003920C7"/>
    <w:rsid w:val="0039247B"/>
    <w:rsid w:val="00394D44"/>
    <w:rsid w:val="003958E5"/>
    <w:rsid w:val="003A0616"/>
    <w:rsid w:val="003A0D59"/>
    <w:rsid w:val="003A14EE"/>
    <w:rsid w:val="003A2F20"/>
    <w:rsid w:val="003A3DA0"/>
    <w:rsid w:val="003A6EFA"/>
    <w:rsid w:val="003A780B"/>
    <w:rsid w:val="003B0281"/>
    <w:rsid w:val="003B08B7"/>
    <w:rsid w:val="003B1DA1"/>
    <w:rsid w:val="003B4DB4"/>
    <w:rsid w:val="003B5312"/>
    <w:rsid w:val="003B532F"/>
    <w:rsid w:val="003B6FFC"/>
    <w:rsid w:val="003C320A"/>
    <w:rsid w:val="003C3EF7"/>
    <w:rsid w:val="003C47A1"/>
    <w:rsid w:val="003C52B0"/>
    <w:rsid w:val="003C55E0"/>
    <w:rsid w:val="003C6B1B"/>
    <w:rsid w:val="003C6D54"/>
    <w:rsid w:val="003C782C"/>
    <w:rsid w:val="003D047F"/>
    <w:rsid w:val="003D11A3"/>
    <w:rsid w:val="003D2C77"/>
    <w:rsid w:val="003D334F"/>
    <w:rsid w:val="003D3D42"/>
    <w:rsid w:val="003D4D3F"/>
    <w:rsid w:val="003D519F"/>
    <w:rsid w:val="003D5E8A"/>
    <w:rsid w:val="003D64AE"/>
    <w:rsid w:val="003E7152"/>
    <w:rsid w:val="003F0DBB"/>
    <w:rsid w:val="003F1F97"/>
    <w:rsid w:val="003F268E"/>
    <w:rsid w:val="003F2999"/>
    <w:rsid w:val="003F3043"/>
    <w:rsid w:val="003F3472"/>
    <w:rsid w:val="003F5FB0"/>
    <w:rsid w:val="003F676D"/>
    <w:rsid w:val="004028AD"/>
    <w:rsid w:val="00402F49"/>
    <w:rsid w:val="00403F12"/>
    <w:rsid w:val="004065AC"/>
    <w:rsid w:val="00407E41"/>
    <w:rsid w:val="004101CE"/>
    <w:rsid w:val="00410E3D"/>
    <w:rsid w:val="0041538F"/>
    <w:rsid w:val="004169FE"/>
    <w:rsid w:val="004203ED"/>
    <w:rsid w:val="004206FE"/>
    <w:rsid w:val="00421861"/>
    <w:rsid w:val="004222F9"/>
    <w:rsid w:val="00422B09"/>
    <w:rsid w:val="00422C1E"/>
    <w:rsid w:val="00424B5F"/>
    <w:rsid w:val="00426C6C"/>
    <w:rsid w:val="004303E3"/>
    <w:rsid w:val="00432A27"/>
    <w:rsid w:val="00433C3D"/>
    <w:rsid w:val="00435C5A"/>
    <w:rsid w:val="00436BC0"/>
    <w:rsid w:val="00436C2F"/>
    <w:rsid w:val="00436F10"/>
    <w:rsid w:val="004449F1"/>
    <w:rsid w:val="00446DDC"/>
    <w:rsid w:val="00447837"/>
    <w:rsid w:val="00451E10"/>
    <w:rsid w:val="004556AB"/>
    <w:rsid w:val="00455FE0"/>
    <w:rsid w:val="00461070"/>
    <w:rsid w:val="00462E23"/>
    <w:rsid w:val="00467E8F"/>
    <w:rsid w:val="004703E1"/>
    <w:rsid w:val="0047133E"/>
    <w:rsid w:val="00472DEB"/>
    <w:rsid w:val="0047364D"/>
    <w:rsid w:val="004742C7"/>
    <w:rsid w:val="00476A6D"/>
    <w:rsid w:val="00480C49"/>
    <w:rsid w:val="00480F4D"/>
    <w:rsid w:val="00480FB0"/>
    <w:rsid w:val="00482BC2"/>
    <w:rsid w:val="0048399A"/>
    <w:rsid w:val="00484786"/>
    <w:rsid w:val="00486F73"/>
    <w:rsid w:val="004901F9"/>
    <w:rsid w:val="004918BE"/>
    <w:rsid w:val="00495671"/>
    <w:rsid w:val="00495EF0"/>
    <w:rsid w:val="004A277C"/>
    <w:rsid w:val="004A2965"/>
    <w:rsid w:val="004A2D9F"/>
    <w:rsid w:val="004A39C8"/>
    <w:rsid w:val="004A5FE2"/>
    <w:rsid w:val="004A612A"/>
    <w:rsid w:val="004A6F4E"/>
    <w:rsid w:val="004A7069"/>
    <w:rsid w:val="004B0C21"/>
    <w:rsid w:val="004B3A43"/>
    <w:rsid w:val="004B488E"/>
    <w:rsid w:val="004B5895"/>
    <w:rsid w:val="004B59E5"/>
    <w:rsid w:val="004B7980"/>
    <w:rsid w:val="004B7E5B"/>
    <w:rsid w:val="004C0253"/>
    <w:rsid w:val="004C094A"/>
    <w:rsid w:val="004C30BF"/>
    <w:rsid w:val="004C4030"/>
    <w:rsid w:val="004C4B9E"/>
    <w:rsid w:val="004C7B30"/>
    <w:rsid w:val="004D1D82"/>
    <w:rsid w:val="004D3181"/>
    <w:rsid w:val="004D7A1D"/>
    <w:rsid w:val="004E0503"/>
    <w:rsid w:val="004E1722"/>
    <w:rsid w:val="004E1968"/>
    <w:rsid w:val="004E3A22"/>
    <w:rsid w:val="004E41CE"/>
    <w:rsid w:val="004E52DB"/>
    <w:rsid w:val="004E5745"/>
    <w:rsid w:val="004E6002"/>
    <w:rsid w:val="004F1113"/>
    <w:rsid w:val="004F214B"/>
    <w:rsid w:val="004F4001"/>
    <w:rsid w:val="004F428D"/>
    <w:rsid w:val="004F6A33"/>
    <w:rsid w:val="004F6C5C"/>
    <w:rsid w:val="0050376B"/>
    <w:rsid w:val="00504AF0"/>
    <w:rsid w:val="00505A3D"/>
    <w:rsid w:val="00505EB0"/>
    <w:rsid w:val="00506326"/>
    <w:rsid w:val="00510E04"/>
    <w:rsid w:val="005112A1"/>
    <w:rsid w:val="00512A4C"/>
    <w:rsid w:val="00514300"/>
    <w:rsid w:val="00514AB2"/>
    <w:rsid w:val="0051755E"/>
    <w:rsid w:val="00520680"/>
    <w:rsid w:val="00523272"/>
    <w:rsid w:val="00524E73"/>
    <w:rsid w:val="005257B3"/>
    <w:rsid w:val="00531717"/>
    <w:rsid w:val="00531F97"/>
    <w:rsid w:val="005339C9"/>
    <w:rsid w:val="00534B3E"/>
    <w:rsid w:val="0053522A"/>
    <w:rsid w:val="005368B5"/>
    <w:rsid w:val="0053730F"/>
    <w:rsid w:val="0053749F"/>
    <w:rsid w:val="005416B6"/>
    <w:rsid w:val="0054385D"/>
    <w:rsid w:val="00543A20"/>
    <w:rsid w:val="00544B8D"/>
    <w:rsid w:val="00546E1A"/>
    <w:rsid w:val="005517FB"/>
    <w:rsid w:val="005518CF"/>
    <w:rsid w:val="005521FC"/>
    <w:rsid w:val="00553F11"/>
    <w:rsid w:val="005557F7"/>
    <w:rsid w:val="00556393"/>
    <w:rsid w:val="00556ADD"/>
    <w:rsid w:val="0055754C"/>
    <w:rsid w:val="00561D53"/>
    <w:rsid w:val="00565250"/>
    <w:rsid w:val="00565E91"/>
    <w:rsid w:val="005662A9"/>
    <w:rsid w:val="00567A6F"/>
    <w:rsid w:val="00567F20"/>
    <w:rsid w:val="005703A7"/>
    <w:rsid w:val="00570AE4"/>
    <w:rsid w:val="00573F8E"/>
    <w:rsid w:val="00574736"/>
    <w:rsid w:val="0057524E"/>
    <w:rsid w:val="005754D4"/>
    <w:rsid w:val="005759F6"/>
    <w:rsid w:val="005759FB"/>
    <w:rsid w:val="00577452"/>
    <w:rsid w:val="00582CB1"/>
    <w:rsid w:val="00582E91"/>
    <w:rsid w:val="005949CD"/>
    <w:rsid w:val="00595C22"/>
    <w:rsid w:val="005974DE"/>
    <w:rsid w:val="005A0F10"/>
    <w:rsid w:val="005A5596"/>
    <w:rsid w:val="005A7979"/>
    <w:rsid w:val="005B01AC"/>
    <w:rsid w:val="005B159F"/>
    <w:rsid w:val="005B2BAD"/>
    <w:rsid w:val="005B3413"/>
    <w:rsid w:val="005B5084"/>
    <w:rsid w:val="005B5750"/>
    <w:rsid w:val="005B759D"/>
    <w:rsid w:val="005C0598"/>
    <w:rsid w:val="005C218E"/>
    <w:rsid w:val="005C5012"/>
    <w:rsid w:val="005C623D"/>
    <w:rsid w:val="005D1259"/>
    <w:rsid w:val="005D2C3C"/>
    <w:rsid w:val="005D4A0C"/>
    <w:rsid w:val="005D5BCD"/>
    <w:rsid w:val="005D62EC"/>
    <w:rsid w:val="005E04B1"/>
    <w:rsid w:val="005E170C"/>
    <w:rsid w:val="005E44B4"/>
    <w:rsid w:val="005E55CC"/>
    <w:rsid w:val="005E6763"/>
    <w:rsid w:val="005F1D4E"/>
    <w:rsid w:val="005F2068"/>
    <w:rsid w:val="005F2F8B"/>
    <w:rsid w:val="005F3FA9"/>
    <w:rsid w:val="006002EB"/>
    <w:rsid w:val="00600DDE"/>
    <w:rsid w:val="0060338F"/>
    <w:rsid w:val="00603B82"/>
    <w:rsid w:val="00606019"/>
    <w:rsid w:val="00606296"/>
    <w:rsid w:val="00606E17"/>
    <w:rsid w:val="00607CE4"/>
    <w:rsid w:val="00607D18"/>
    <w:rsid w:val="0061190F"/>
    <w:rsid w:val="00613214"/>
    <w:rsid w:val="006142C7"/>
    <w:rsid w:val="0062058D"/>
    <w:rsid w:val="00620744"/>
    <w:rsid w:val="0062268B"/>
    <w:rsid w:val="00622B41"/>
    <w:rsid w:val="006244B1"/>
    <w:rsid w:val="006262F0"/>
    <w:rsid w:val="0062639D"/>
    <w:rsid w:val="00626822"/>
    <w:rsid w:val="00627ED9"/>
    <w:rsid w:val="00630B2F"/>
    <w:rsid w:val="00632151"/>
    <w:rsid w:val="00633901"/>
    <w:rsid w:val="00636074"/>
    <w:rsid w:val="0063779B"/>
    <w:rsid w:val="00641C24"/>
    <w:rsid w:val="00643C35"/>
    <w:rsid w:val="00645343"/>
    <w:rsid w:val="0065111E"/>
    <w:rsid w:val="00651E37"/>
    <w:rsid w:val="006524F1"/>
    <w:rsid w:val="00652FB9"/>
    <w:rsid w:val="00654254"/>
    <w:rsid w:val="006561C5"/>
    <w:rsid w:val="006562AC"/>
    <w:rsid w:val="00661415"/>
    <w:rsid w:val="006615C8"/>
    <w:rsid w:val="0066591E"/>
    <w:rsid w:val="00665B2A"/>
    <w:rsid w:val="006674D5"/>
    <w:rsid w:val="00670597"/>
    <w:rsid w:val="00672B23"/>
    <w:rsid w:val="00673D61"/>
    <w:rsid w:val="006755F2"/>
    <w:rsid w:val="006765C2"/>
    <w:rsid w:val="00681A37"/>
    <w:rsid w:val="006835F2"/>
    <w:rsid w:val="00684A82"/>
    <w:rsid w:val="00690380"/>
    <w:rsid w:val="006904F8"/>
    <w:rsid w:val="00694067"/>
    <w:rsid w:val="00695B18"/>
    <w:rsid w:val="0069781A"/>
    <w:rsid w:val="006A2304"/>
    <w:rsid w:val="006A3E20"/>
    <w:rsid w:val="006A4591"/>
    <w:rsid w:val="006A500B"/>
    <w:rsid w:val="006A537A"/>
    <w:rsid w:val="006A6834"/>
    <w:rsid w:val="006B20E8"/>
    <w:rsid w:val="006B398A"/>
    <w:rsid w:val="006B556B"/>
    <w:rsid w:val="006B7A84"/>
    <w:rsid w:val="006C1516"/>
    <w:rsid w:val="006C261D"/>
    <w:rsid w:val="006C388A"/>
    <w:rsid w:val="006C3F83"/>
    <w:rsid w:val="006C51EE"/>
    <w:rsid w:val="006C6BD9"/>
    <w:rsid w:val="006C6CE7"/>
    <w:rsid w:val="006D2AD7"/>
    <w:rsid w:val="006D3291"/>
    <w:rsid w:val="006D64EA"/>
    <w:rsid w:val="006D736D"/>
    <w:rsid w:val="006E1A07"/>
    <w:rsid w:val="006E23A7"/>
    <w:rsid w:val="006E3147"/>
    <w:rsid w:val="006E4AFD"/>
    <w:rsid w:val="006E7549"/>
    <w:rsid w:val="006F0128"/>
    <w:rsid w:val="006F118D"/>
    <w:rsid w:val="006F12F8"/>
    <w:rsid w:val="006F1CA4"/>
    <w:rsid w:val="006F276A"/>
    <w:rsid w:val="006F5CAA"/>
    <w:rsid w:val="006F7E7A"/>
    <w:rsid w:val="00706AAF"/>
    <w:rsid w:val="0070740F"/>
    <w:rsid w:val="007078F0"/>
    <w:rsid w:val="00710873"/>
    <w:rsid w:val="00712A96"/>
    <w:rsid w:val="00713657"/>
    <w:rsid w:val="007139D3"/>
    <w:rsid w:val="00715084"/>
    <w:rsid w:val="0071509E"/>
    <w:rsid w:val="00717605"/>
    <w:rsid w:val="0072104B"/>
    <w:rsid w:val="007217A2"/>
    <w:rsid w:val="00721A3A"/>
    <w:rsid w:val="00722099"/>
    <w:rsid w:val="00723C12"/>
    <w:rsid w:val="00723D6B"/>
    <w:rsid w:val="00723EC2"/>
    <w:rsid w:val="00724AA5"/>
    <w:rsid w:val="007262BE"/>
    <w:rsid w:val="00727E6F"/>
    <w:rsid w:val="007327C3"/>
    <w:rsid w:val="00733681"/>
    <w:rsid w:val="007352FB"/>
    <w:rsid w:val="00737870"/>
    <w:rsid w:val="0074005E"/>
    <w:rsid w:val="00742B4E"/>
    <w:rsid w:val="00746BCE"/>
    <w:rsid w:val="00750D25"/>
    <w:rsid w:val="00752660"/>
    <w:rsid w:val="007528B8"/>
    <w:rsid w:val="007560D2"/>
    <w:rsid w:val="00756399"/>
    <w:rsid w:val="007601B4"/>
    <w:rsid w:val="0076330A"/>
    <w:rsid w:val="007669E9"/>
    <w:rsid w:val="00766B98"/>
    <w:rsid w:val="007678C5"/>
    <w:rsid w:val="00770DB3"/>
    <w:rsid w:val="00771E95"/>
    <w:rsid w:val="00772BE1"/>
    <w:rsid w:val="00773202"/>
    <w:rsid w:val="00774766"/>
    <w:rsid w:val="00777237"/>
    <w:rsid w:val="00777AF0"/>
    <w:rsid w:val="00781218"/>
    <w:rsid w:val="007839A8"/>
    <w:rsid w:val="007839D4"/>
    <w:rsid w:val="00785342"/>
    <w:rsid w:val="0079031D"/>
    <w:rsid w:val="00794257"/>
    <w:rsid w:val="007958A8"/>
    <w:rsid w:val="00796BB8"/>
    <w:rsid w:val="00797055"/>
    <w:rsid w:val="00797432"/>
    <w:rsid w:val="007A0899"/>
    <w:rsid w:val="007A2064"/>
    <w:rsid w:val="007A2BD7"/>
    <w:rsid w:val="007A4AAC"/>
    <w:rsid w:val="007A63B9"/>
    <w:rsid w:val="007B070E"/>
    <w:rsid w:val="007B0B9E"/>
    <w:rsid w:val="007B1D5F"/>
    <w:rsid w:val="007B3A53"/>
    <w:rsid w:val="007B4C5E"/>
    <w:rsid w:val="007B796F"/>
    <w:rsid w:val="007C002E"/>
    <w:rsid w:val="007C0B95"/>
    <w:rsid w:val="007C1A71"/>
    <w:rsid w:val="007C390B"/>
    <w:rsid w:val="007C3B64"/>
    <w:rsid w:val="007C5011"/>
    <w:rsid w:val="007C6646"/>
    <w:rsid w:val="007C67C7"/>
    <w:rsid w:val="007C6D4D"/>
    <w:rsid w:val="007C7A0C"/>
    <w:rsid w:val="007C7F88"/>
    <w:rsid w:val="007D1E37"/>
    <w:rsid w:val="007E0451"/>
    <w:rsid w:val="007E2351"/>
    <w:rsid w:val="007E3E9A"/>
    <w:rsid w:val="007E616C"/>
    <w:rsid w:val="007F0C5C"/>
    <w:rsid w:val="007F233D"/>
    <w:rsid w:val="007F4506"/>
    <w:rsid w:val="007F5911"/>
    <w:rsid w:val="00800821"/>
    <w:rsid w:val="0080215C"/>
    <w:rsid w:val="008027FF"/>
    <w:rsid w:val="0080309E"/>
    <w:rsid w:val="008045C1"/>
    <w:rsid w:val="00804BCD"/>
    <w:rsid w:val="00806B75"/>
    <w:rsid w:val="00807594"/>
    <w:rsid w:val="00810375"/>
    <w:rsid w:val="008114EE"/>
    <w:rsid w:val="00812E7D"/>
    <w:rsid w:val="00813D36"/>
    <w:rsid w:val="008146B3"/>
    <w:rsid w:val="00814B4A"/>
    <w:rsid w:val="008160D1"/>
    <w:rsid w:val="00817C0F"/>
    <w:rsid w:val="00820D40"/>
    <w:rsid w:val="00821A13"/>
    <w:rsid w:val="00822646"/>
    <w:rsid w:val="0082320E"/>
    <w:rsid w:val="00823299"/>
    <w:rsid w:val="008232F5"/>
    <w:rsid w:val="00823CEC"/>
    <w:rsid w:val="008256BC"/>
    <w:rsid w:val="008261FD"/>
    <w:rsid w:val="00826CAB"/>
    <w:rsid w:val="00827417"/>
    <w:rsid w:val="00827C8B"/>
    <w:rsid w:val="00832748"/>
    <w:rsid w:val="00833BF0"/>
    <w:rsid w:val="00834067"/>
    <w:rsid w:val="00834892"/>
    <w:rsid w:val="00834DB2"/>
    <w:rsid w:val="00840EB9"/>
    <w:rsid w:val="0084181F"/>
    <w:rsid w:val="00842096"/>
    <w:rsid w:val="00842A69"/>
    <w:rsid w:val="00842C78"/>
    <w:rsid w:val="00843406"/>
    <w:rsid w:val="008442D3"/>
    <w:rsid w:val="00845F89"/>
    <w:rsid w:val="00847D15"/>
    <w:rsid w:val="00856699"/>
    <w:rsid w:val="00862C2B"/>
    <w:rsid w:val="00863912"/>
    <w:rsid w:val="00863DFD"/>
    <w:rsid w:val="00865355"/>
    <w:rsid w:val="0086789F"/>
    <w:rsid w:val="0087388B"/>
    <w:rsid w:val="008738EC"/>
    <w:rsid w:val="0087669A"/>
    <w:rsid w:val="00876EB2"/>
    <w:rsid w:val="00877791"/>
    <w:rsid w:val="008808B1"/>
    <w:rsid w:val="00880E6E"/>
    <w:rsid w:val="008849C1"/>
    <w:rsid w:val="00884B13"/>
    <w:rsid w:val="00884E6D"/>
    <w:rsid w:val="008855EA"/>
    <w:rsid w:val="00886095"/>
    <w:rsid w:val="00886635"/>
    <w:rsid w:val="00887A5F"/>
    <w:rsid w:val="008905E2"/>
    <w:rsid w:val="00890C0F"/>
    <w:rsid w:val="00891CE2"/>
    <w:rsid w:val="00894A94"/>
    <w:rsid w:val="008950D8"/>
    <w:rsid w:val="0089529E"/>
    <w:rsid w:val="008959E5"/>
    <w:rsid w:val="008A2363"/>
    <w:rsid w:val="008A3A17"/>
    <w:rsid w:val="008A4389"/>
    <w:rsid w:val="008A52BD"/>
    <w:rsid w:val="008B0BB6"/>
    <w:rsid w:val="008B0F63"/>
    <w:rsid w:val="008B23C9"/>
    <w:rsid w:val="008B3F55"/>
    <w:rsid w:val="008B50A6"/>
    <w:rsid w:val="008B7B3D"/>
    <w:rsid w:val="008B7EDB"/>
    <w:rsid w:val="008C2470"/>
    <w:rsid w:val="008C5AAF"/>
    <w:rsid w:val="008C753D"/>
    <w:rsid w:val="008D0A77"/>
    <w:rsid w:val="008D0EF4"/>
    <w:rsid w:val="008D15AC"/>
    <w:rsid w:val="008D1643"/>
    <w:rsid w:val="008D6B72"/>
    <w:rsid w:val="008E0272"/>
    <w:rsid w:val="008E22BE"/>
    <w:rsid w:val="008E751E"/>
    <w:rsid w:val="008F048E"/>
    <w:rsid w:val="008F3679"/>
    <w:rsid w:val="008F5EE3"/>
    <w:rsid w:val="008F5FEE"/>
    <w:rsid w:val="008F6CCF"/>
    <w:rsid w:val="0090003B"/>
    <w:rsid w:val="0090418A"/>
    <w:rsid w:val="00904B84"/>
    <w:rsid w:val="009057C3"/>
    <w:rsid w:val="00905958"/>
    <w:rsid w:val="009062E4"/>
    <w:rsid w:val="00906D5B"/>
    <w:rsid w:val="00907B3B"/>
    <w:rsid w:val="00907C57"/>
    <w:rsid w:val="009108CF"/>
    <w:rsid w:val="00913DFB"/>
    <w:rsid w:val="00917510"/>
    <w:rsid w:val="009210D1"/>
    <w:rsid w:val="00923B38"/>
    <w:rsid w:val="0092567C"/>
    <w:rsid w:val="009256C9"/>
    <w:rsid w:val="00930B82"/>
    <w:rsid w:val="009310AC"/>
    <w:rsid w:val="009344E9"/>
    <w:rsid w:val="009349E8"/>
    <w:rsid w:val="00934BE7"/>
    <w:rsid w:val="00941C9D"/>
    <w:rsid w:val="00942788"/>
    <w:rsid w:val="00942F36"/>
    <w:rsid w:val="0094369D"/>
    <w:rsid w:val="0094449A"/>
    <w:rsid w:val="00951737"/>
    <w:rsid w:val="00953575"/>
    <w:rsid w:val="009548E4"/>
    <w:rsid w:val="009564E3"/>
    <w:rsid w:val="00956B04"/>
    <w:rsid w:val="00970387"/>
    <w:rsid w:val="009716D1"/>
    <w:rsid w:val="00973CD6"/>
    <w:rsid w:val="0097737D"/>
    <w:rsid w:val="00977683"/>
    <w:rsid w:val="009809ED"/>
    <w:rsid w:val="00983BF5"/>
    <w:rsid w:val="00984B9C"/>
    <w:rsid w:val="00985CB1"/>
    <w:rsid w:val="00986F97"/>
    <w:rsid w:val="00993FB8"/>
    <w:rsid w:val="00994E5E"/>
    <w:rsid w:val="00996433"/>
    <w:rsid w:val="00996AD8"/>
    <w:rsid w:val="009A71BF"/>
    <w:rsid w:val="009A7B58"/>
    <w:rsid w:val="009A7FF4"/>
    <w:rsid w:val="009B240F"/>
    <w:rsid w:val="009B2D09"/>
    <w:rsid w:val="009B4A8E"/>
    <w:rsid w:val="009B59FF"/>
    <w:rsid w:val="009B6384"/>
    <w:rsid w:val="009B7F31"/>
    <w:rsid w:val="009C1DD8"/>
    <w:rsid w:val="009C2733"/>
    <w:rsid w:val="009C286F"/>
    <w:rsid w:val="009D10E9"/>
    <w:rsid w:val="009D2B0C"/>
    <w:rsid w:val="009D2C9F"/>
    <w:rsid w:val="009D308D"/>
    <w:rsid w:val="009D43F3"/>
    <w:rsid w:val="009D590B"/>
    <w:rsid w:val="009D7769"/>
    <w:rsid w:val="009D77BF"/>
    <w:rsid w:val="009E0185"/>
    <w:rsid w:val="009E02B6"/>
    <w:rsid w:val="009E1141"/>
    <w:rsid w:val="009E27D3"/>
    <w:rsid w:val="009E32CC"/>
    <w:rsid w:val="009E6799"/>
    <w:rsid w:val="009F230D"/>
    <w:rsid w:val="009F536F"/>
    <w:rsid w:val="009F53B0"/>
    <w:rsid w:val="009F652A"/>
    <w:rsid w:val="009F7038"/>
    <w:rsid w:val="00A0141B"/>
    <w:rsid w:val="00A07F99"/>
    <w:rsid w:val="00A10241"/>
    <w:rsid w:val="00A135C9"/>
    <w:rsid w:val="00A14E61"/>
    <w:rsid w:val="00A153D5"/>
    <w:rsid w:val="00A15422"/>
    <w:rsid w:val="00A21A84"/>
    <w:rsid w:val="00A25E8B"/>
    <w:rsid w:val="00A266AC"/>
    <w:rsid w:val="00A3137B"/>
    <w:rsid w:val="00A3430D"/>
    <w:rsid w:val="00A35120"/>
    <w:rsid w:val="00A35EA1"/>
    <w:rsid w:val="00A44AF1"/>
    <w:rsid w:val="00A46FC0"/>
    <w:rsid w:val="00A47734"/>
    <w:rsid w:val="00A50893"/>
    <w:rsid w:val="00A51CB6"/>
    <w:rsid w:val="00A54918"/>
    <w:rsid w:val="00A55A72"/>
    <w:rsid w:val="00A56FC5"/>
    <w:rsid w:val="00A575F1"/>
    <w:rsid w:val="00A57B68"/>
    <w:rsid w:val="00A57F36"/>
    <w:rsid w:val="00A619FF"/>
    <w:rsid w:val="00A62E08"/>
    <w:rsid w:val="00A65706"/>
    <w:rsid w:val="00A66D38"/>
    <w:rsid w:val="00A67595"/>
    <w:rsid w:val="00A764BD"/>
    <w:rsid w:val="00A828AC"/>
    <w:rsid w:val="00A82B30"/>
    <w:rsid w:val="00A862F6"/>
    <w:rsid w:val="00A906CB"/>
    <w:rsid w:val="00A91AC4"/>
    <w:rsid w:val="00A91B36"/>
    <w:rsid w:val="00A930F7"/>
    <w:rsid w:val="00A95559"/>
    <w:rsid w:val="00A95E76"/>
    <w:rsid w:val="00AA1404"/>
    <w:rsid w:val="00AB0FE1"/>
    <w:rsid w:val="00AB224D"/>
    <w:rsid w:val="00AB255C"/>
    <w:rsid w:val="00AB5684"/>
    <w:rsid w:val="00AB5C13"/>
    <w:rsid w:val="00AB6E5A"/>
    <w:rsid w:val="00AC4891"/>
    <w:rsid w:val="00AC63F3"/>
    <w:rsid w:val="00AC65DB"/>
    <w:rsid w:val="00AD37B2"/>
    <w:rsid w:val="00AD758E"/>
    <w:rsid w:val="00AE38B4"/>
    <w:rsid w:val="00AE5BBC"/>
    <w:rsid w:val="00AE66B2"/>
    <w:rsid w:val="00AE7C03"/>
    <w:rsid w:val="00AF073C"/>
    <w:rsid w:val="00AF0BB1"/>
    <w:rsid w:val="00AF1E84"/>
    <w:rsid w:val="00AF2523"/>
    <w:rsid w:val="00AF3B68"/>
    <w:rsid w:val="00B01798"/>
    <w:rsid w:val="00B069F2"/>
    <w:rsid w:val="00B10E50"/>
    <w:rsid w:val="00B26D5C"/>
    <w:rsid w:val="00B27807"/>
    <w:rsid w:val="00B27AC5"/>
    <w:rsid w:val="00B27ED3"/>
    <w:rsid w:val="00B3048B"/>
    <w:rsid w:val="00B31277"/>
    <w:rsid w:val="00B3176E"/>
    <w:rsid w:val="00B3729C"/>
    <w:rsid w:val="00B40BCA"/>
    <w:rsid w:val="00B420BA"/>
    <w:rsid w:val="00B44E1B"/>
    <w:rsid w:val="00B455FE"/>
    <w:rsid w:val="00B473E9"/>
    <w:rsid w:val="00B521E7"/>
    <w:rsid w:val="00B545A7"/>
    <w:rsid w:val="00B545FD"/>
    <w:rsid w:val="00B54ECA"/>
    <w:rsid w:val="00B55228"/>
    <w:rsid w:val="00B56F5C"/>
    <w:rsid w:val="00B57A65"/>
    <w:rsid w:val="00B57DC3"/>
    <w:rsid w:val="00B60598"/>
    <w:rsid w:val="00B656A4"/>
    <w:rsid w:val="00B66610"/>
    <w:rsid w:val="00B70598"/>
    <w:rsid w:val="00B71CDD"/>
    <w:rsid w:val="00B724A2"/>
    <w:rsid w:val="00B764BC"/>
    <w:rsid w:val="00B81E84"/>
    <w:rsid w:val="00B82BAF"/>
    <w:rsid w:val="00B82C33"/>
    <w:rsid w:val="00B84F87"/>
    <w:rsid w:val="00B86AAE"/>
    <w:rsid w:val="00B873EF"/>
    <w:rsid w:val="00B92DF7"/>
    <w:rsid w:val="00B93CFD"/>
    <w:rsid w:val="00B940A9"/>
    <w:rsid w:val="00B94B5F"/>
    <w:rsid w:val="00B95602"/>
    <w:rsid w:val="00B9653B"/>
    <w:rsid w:val="00B97F42"/>
    <w:rsid w:val="00BA6632"/>
    <w:rsid w:val="00BA7602"/>
    <w:rsid w:val="00BA7D6A"/>
    <w:rsid w:val="00BB037B"/>
    <w:rsid w:val="00BB07D6"/>
    <w:rsid w:val="00BB083E"/>
    <w:rsid w:val="00BB24B3"/>
    <w:rsid w:val="00BB26AE"/>
    <w:rsid w:val="00BB49D1"/>
    <w:rsid w:val="00BB5F7E"/>
    <w:rsid w:val="00BC13E3"/>
    <w:rsid w:val="00BC27C7"/>
    <w:rsid w:val="00BC363A"/>
    <w:rsid w:val="00BC3735"/>
    <w:rsid w:val="00BC5890"/>
    <w:rsid w:val="00BC7E9E"/>
    <w:rsid w:val="00BD1737"/>
    <w:rsid w:val="00BD33E8"/>
    <w:rsid w:val="00BD3A18"/>
    <w:rsid w:val="00BD6CF6"/>
    <w:rsid w:val="00BE0163"/>
    <w:rsid w:val="00BE01B1"/>
    <w:rsid w:val="00BE2492"/>
    <w:rsid w:val="00BE3614"/>
    <w:rsid w:val="00BE55C7"/>
    <w:rsid w:val="00BE69CE"/>
    <w:rsid w:val="00BE6C6D"/>
    <w:rsid w:val="00BF0C03"/>
    <w:rsid w:val="00BF1AA3"/>
    <w:rsid w:val="00BF1E13"/>
    <w:rsid w:val="00BF2A01"/>
    <w:rsid w:val="00BF3379"/>
    <w:rsid w:val="00BF385D"/>
    <w:rsid w:val="00BF53AB"/>
    <w:rsid w:val="00C00DB2"/>
    <w:rsid w:val="00C01B4C"/>
    <w:rsid w:val="00C02B39"/>
    <w:rsid w:val="00C02DD3"/>
    <w:rsid w:val="00C042B9"/>
    <w:rsid w:val="00C06136"/>
    <w:rsid w:val="00C1051D"/>
    <w:rsid w:val="00C125AE"/>
    <w:rsid w:val="00C1555E"/>
    <w:rsid w:val="00C15A48"/>
    <w:rsid w:val="00C17178"/>
    <w:rsid w:val="00C2051F"/>
    <w:rsid w:val="00C217CF"/>
    <w:rsid w:val="00C22AE3"/>
    <w:rsid w:val="00C22C12"/>
    <w:rsid w:val="00C24A77"/>
    <w:rsid w:val="00C26218"/>
    <w:rsid w:val="00C267BC"/>
    <w:rsid w:val="00C2751D"/>
    <w:rsid w:val="00C277D9"/>
    <w:rsid w:val="00C279A1"/>
    <w:rsid w:val="00C32175"/>
    <w:rsid w:val="00C3276F"/>
    <w:rsid w:val="00C33CCB"/>
    <w:rsid w:val="00C3469B"/>
    <w:rsid w:val="00C35657"/>
    <w:rsid w:val="00C35E88"/>
    <w:rsid w:val="00C431AD"/>
    <w:rsid w:val="00C43406"/>
    <w:rsid w:val="00C44E64"/>
    <w:rsid w:val="00C44F70"/>
    <w:rsid w:val="00C4530A"/>
    <w:rsid w:val="00C45BA5"/>
    <w:rsid w:val="00C46B53"/>
    <w:rsid w:val="00C470D0"/>
    <w:rsid w:val="00C5140D"/>
    <w:rsid w:val="00C543D4"/>
    <w:rsid w:val="00C54431"/>
    <w:rsid w:val="00C549A9"/>
    <w:rsid w:val="00C55951"/>
    <w:rsid w:val="00C56A1E"/>
    <w:rsid w:val="00C56FB2"/>
    <w:rsid w:val="00C60328"/>
    <w:rsid w:val="00C625A0"/>
    <w:rsid w:val="00C6600F"/>
    <w:rsid w:val="00C6692C"/>
    <w:rsid w:val="00C71867"/>
    <w:rsid w:val="00C71B49"/>
    <w:rsid w:val="00C71F55"/>
    <w:rsid w:val="00C73974"/>
    <w:rsid w:val="00C742A4"/>
    <w:rsid w:val="00C76759"/>
    <w:rsid w:val="00C76C55"/>
    <w:rsid w:val="00C80162"/>
    <w:rsid w:val="00C856D5"/>
    <w:rsid w:val="00C85940"/>
    <w:rsid w:val="00C9004E"/>
    <w:rsid w:val="00C92EA9"/>
    <w:rsid w:val="00C93CC0"/>
    <w:rsid w:val="00C941D4"/>
    <w:rsid w:val="00C975DA"/>
    <w:rsid w:val="00C97633"/>
    <w:rsid w:val="00CA036E"/>
    <w:rsid w:val="00CA4FEF"/>
    <w:rsid w:val="00CA51A5"/>
    <w:rsid w:val="00CA60E9"/>
    <w:rsid w:val="00CA67DF"/>
    <w:rsid w:val="00CB0F54"/>
    <w:rsid w:val="00CB1604"/>
    <w:rsid w:val="00CB168E"/>
    <w:rsid w:val="00CB517F"/>
    <w:rsid w:val="00CB745F"/>
    <w:rsid w:val="00CC2F30"/>
    <w:rsid w:val="00CC38C3"/>
    <w:rsid w:val="00CC39B0"/>
    <w:rsid w:val="00CC53E7"/>
    <w:rsid w:val="00CC6EA3"/>
    <w:rsid w:val="00CD1BC6"/>
    <w:rsid w:val="00CD1ED1"/>
    <w:rsid w:val="00CD3221"/>
    <w:rsid w:val="00CD3CFB"/>
    <w:rsid w:val="00CD5098"/>
    <w:rsid w:val="00CD6B08"/>
    <w:rsid w:val="00CE0CEE"/>
    <w:rsid w:val="00CE0D8E"/>
    <w:rsid w:val="00CE1FA7"/>
    <w:rsid w:val="00CE33FF"/>
    <w:rsid w:val="00CE3A1F"/>
    <w:rsid w:val="00CE754F"/>
    <w:rsid w:val="00CF2764"/>
    <w:rsid w:val="00CF4609"/>
    <w:rsid w:val="00CF6B3B"/>
    <w:rsid w:val="00CF7BED"/>
    <w:rsid w:val="00D00C46"/>
    <w:rsid w:val="00D02A4E"/>
    <w:rsid w:val="00D052B9"/>
    <w:rsid w:val="00D059C8"/>
    <w:rsid w:val="00D062FB"/>
    <w:rsid w:val="00D1111C"/>
    <w:rsid w:val="00D1269F"/>
    <w:rsid w:val="00D13460"/>
    <w:rsid w:val="00D13615"/>
    <w:rsid w:val="00D1399A"/>
    <w:rsid w:val="00D15966"/>
    <w:rsid w:val="00D23E03"/>
    <w:rsid w:val="00D25DD4"/>
    <w:rsid w:val="00D26034"/>
    <w:rsid w:val="00D26303"/>
    <w:rsid w:val="00D27448"/>
    <w:rsid w:val="00D3071F"/>
    <w:rsid w:val="00D32845"/>
    <w:rsid w:val="00D34431"/>
    <w:rsid w:val="00D41632"/>
    <w:rsid w:val="00D47794"/>
    <w:rsid w:val="00D50953"/>
    <w:rsid w:val="00D5679A"/>
    <w:rsid w:val="00D5700E"/>
    <w:rsid w:val="00D600AF"/>
    <w:rsid w:val="00D61654"/>
    <w:rsid w:val="00D61BEC"/>
    <w:rsid w:val="00D63178"/>
    <w:rsid w:val="00D63FB0"/>
    <w:rsid w:val="00D65639"/>
    <w:rsid w:val="00D6632E"/>
    <w:rsid w:val="00D66ECF"/>
    <w:rsid w:val="00D7103B"/>
    <w:rsid w:val="00D74935"/>
    <w:rsid w:val="00D76585"/>
    <w:rsid w:val="00D77237"/>
    <w:rsid w:val="00D77447"/>
    <w:rsid w:val="00D77FC0"/>
    <w:rsid w:val="00D809A1"/>
    <w:rsid w:val="00D83EBF"/>
    <w:rsid w:val="00D851B8"/>
    <w:rsid w:val="00D875C4"/>
    <w:rsid w:val="00D90B9C"/>
    <w:rsid w:val="00D9261B"/>
    <w:rsid w:val="00D92A01"/>
    <w:rsid w:val="00D962BF"/>
    <w:rsid w:val="00D964A8"/>
    <w:rsid w:val="00DA40EE"/>
    <w:rsid w:val="00DA5D80"/>
    <w:rsid w:val="00DB10B5"/>
    <w:rsid w:val="00DB1ED7"/>
    <w:rsid w:val="00DB3BBF"/>
    <w:rsid w:val="00DB5B10"/>
    <w:rsid w:val="00DC06EB"/>
    <w:rsid w:val="00DC369F"/>
    <w:rsid w:val="00DC49A5"/>
    <w:rsid w:val="00DC5BFA"/>
    <w:rsid w:val="00DD0C9F"/>
    <w:rsid w:val="00DD1A0E"/>
    <w:rsid w:val="00DD2052"/>
    <w:rsid w:val="00DD350F"/>
    <w:rsid w:val="00DD54F5"/>
    <w:rsid w:val="00DD79F4"/>
    <w:rsid w:val="00DE14CD"/>
    <w:rsid w:val="00DE25A2"/>
    <w:rsid w:val="00DE6CDD"/>
    <w:rsid w:val="00DE7A37"/>
    <w:rsid w:val="00DF0517"/>
    <w:rsid w:val="00DF0F27"/>
    <w:rsid w:val="00DF10F2"/>
    <w:rsid w:val="00DF1251"/>
    <w:rsid w:val="00DF137A"/>
    <w:rsid w:val="00DF3834"/>
    <w:rsid w:val="00DF43B5"/>
    <w:rsid w:val="00DF76A7"/>
    <w:rsid w:val="00E0024A"/>
    <w:rsid w:val="00E0156A"/>
    <w:rsid w:val="00E02D4D"/>
    <w:rsid w:val="00E04B3E"/>
    <w:rsid w:val="00E04D71"/>
    <w:rsid w:val="00E05E5E"/>
    <w:rsid w:val="00E06412"/>
    <w:rsid w:val="00E06446"/>
    <w:rsid w:val="00E11F7C"/>
    <w:rsid w:val="00E131CD"/>
    <w:rsid w:val="00E16882"/>
    <w:rsid w:val="00E20074"/>
    <w:rsid w:val="00E204DE"/>
    <w:rsid w:val="00E20CFA"/>
    <w:rsid w:val="00E26A13"/>
    <w:rsid w:val="00E30BAD"/>
    <w:rsid w:val="00E327D2"/>
    <w:rsid w:val="00E363C8"/>
    <w:rsid w:val="00E36724"/>
    <w:rsid w:val="00E36C90"/>
    <w:rsid w:val="00E37084"/>
    <w:rsid w:val="00E379CA"/>
    <w:rsid w:val="00E41A35"/>
    <w:rsid w:val="00E439F0"/>
    <w:rsid w:val="00E43B71"/>
    <w:rsid w:val="00E441AB"/>
    <w:rsid w:val="00E5006B"/>
    <w:rsid w:val="00E51956"/>
    <w:rsid w:val="00E525F8"/>
    <w:rsid w:val="00E52A1F"/>
    <w:rsid w:val="00E561C2"/>
    <w:rsid w:val="00E563B0"/>
    <w:rsid w:val="00E57067"/>
    <w:rsid w:val="00E61118"/>
    <w:rsid w:val="00E61513"/>
    <w:rsid w:val="00E62184"/>
    <w:rsid w:val="00E6326C"/>
    <w:rsid w:val="00E6452D"/>
    <w:rsid w:val="00E664ED"/>
    <w:rsid w:val="00E665A7"/>
    <w:rsid w:val="00E666CA"/>
    <w:rsid w:val="00E66A69"/>
    <w:rsid w:val="00E67DB8"/>
    <w:rsid w:val="00E70DC6"/>
    <w:rsid w:val="00E715DA"/>
    <w:rsid w:val="00E71E1E"/>
    <w:rsid w:val="00E71FB3"/>
    <w:rsid w:val="00E72850"/>
    <w:rsid w:val="00E73A00"/>
    <w:rsid w:val="00E74CAF"/>
    <w:rsid w:val="00E7520B"/>
    <w:rsid w:val="00E754FD"/>
    <w:rsid w:val="00E758DB"/>
    <w:rsid w:val="00E77935"/>
    <w:rsid w:val="00E802CE"/>
    <w:rsid w:val="00E81751"/>
    <w:rsid w:val="00E90992"/>
    <w:rsid w:val="00E96653"/>
    <w:rsid w:val="00EA206E"/>
    <w:rsid w:val="00EA2F71"/>
    <w:rsid w:val="00EA349E"/>
    <w:rsid w:val="00EA3D76"/>
    <w:rsid w:val="00EA5652"/>
    <w:rsid w:val="00EA60F0"/>
    <w:rsid w:val="00EA653B"/>
    <w:rsid w:val="00EA7320"/>
    <w:rsid w:val="00EA7EEA"/>
    <w:rsid w:val="00EB0768"/>
    <w:rsid w:val="00EB0A37"/>
    <w:rsid w:val="00EB19B9"/>
    <w:rsid w:val="00EB2823"/>
    <w:rsid w:val="00EB2C2D"/>
    <w:rsid w:val="00EB3B73"/>
    <w:rsid w:val="00EB7E37"/>
    <w:rsid w:val="00EC1947"/>
    <w:rsid w:val="00EC1B4B"/>
    <w:rsid w:val="00EC2700"/>
    <w:rsid w:val="00EC3D0F"/>
    <w:rsid w:val="00EC4264"/>
    <w:rsid w:val="00EC576A"/>
    <w:rsid w:val="00EC5AC0"/>
    <w:rsid w:val="00EC6083"/>
    <w:rsid w:val="00EC69A9"/>
    <w:rsid w:val="00ED1330"/>
    <w:rsid w:val="00ED4866"/>
    <w:rsid w:val="00ED4E7E"/>
    <w:rsid w:val="00ED6F26"/>
    <w:rsid w:val="00EE26DF"/>
    <w:rsid w:val="00EE2743"/>
    <w:rsid w:val="00EE38F3"/>
    <w:rsid w:val="00EF0ED8"/>
    <w:rsid w:val="00EF17FD"/>
    <w:rsid w:val="00EF545F"/>
    <w:rsid w:val="00EF617A"/>
    <w:rsid w:val="00EF68D3"/>
    <w:rsid w:val="00F01382"/>
    <w:rsid w:val="00F0241C"/>
    <w:rsid w:val="00F04930"/>
    <w:rsid w:val="00F05A63"/>
    <w:rsid w:val="00F06C9B"/>
    <w:rsid w:val="00F07495"/>
    <w:rsid w:val="00F10F2E"/>
    <w:rsid w:val="00F13750"/>
    <w:rsid w:val="00F2059F"/>
    <w:rsid w:val="00F2073C"/>
    <w:rsid w:val="00F23D18"/>
    <w:rsid w:val="00F30195"/>
    <w:rsid w:val="00F32063"/>
    <w:rsid w:val="00F33B99"/>
    <w:rsid w:val="00F34616"/>
    <w:rsid w:val="00F41C17"/>
    <w:rsid w:val="00F468AE"/>
    <w:rsid w:val="00F47F9A"/>
    <w:rsid w:val="00F5096D"/>
    <w:rsid w:val="00F52911"/>
    <w:rsid w:val="00F52FD8"/>
    <w:rsid w:val="00F53173"/>
    <w:rsid w:val="00F5495D"/>
    <w:rsid w:val="00F555D8"/>
    <w:rsid w:val="00F63F01"/>
    <w:rsid w:val="00F6521B"/>
    <w:rsid w:val="00F67A1D"/>
    <w:rsid w:val="00F67C20"/>
    <w:rsid w:val="00F70006"/>
    <w:rsid w:val="00F705B3"/>
    <w:rsid w:val="00F769EF"/>
    <w:rsid w:val="00F80B5A"/>
    <w:rsid w:val="00F81D71"/>
    <w:rsid w:val="00F83929"/>
    <w:rsid w:val="00F83DFE"/>
    <w:rsid w:val="00F8594A"/>
    <w:rsid w:val="00F91C96"/>
    <w:rsid w:val="00F927BD"/>
    <w:rsid w:val="00F927EE"/>
    <w:rsid w:val="00F93D95"/>
    <w:rsid w:val="00F942B4"/>
    <w:rsid w:val="00F95123"/>
    <w:rsid w:val="00F95830"/>
    <w:rsid w:val="00F96501"/>
    <w:rsid w:val="00FA226E"/>
    <w:rsid w:val="00FA7989"/>
    <w:rsid w:val="00FB2ECF"/>
    <w:rsid w:val="00FB52CA"/>
    <w:rsid w:val="00FB612D"/>
    <w:rsid w:val="00FC1B5C"/>
    <w:rsid w:val="00FC301B"/>
    <w:rsid w:val="00FC4CAF"/>
    <w:rsid w:val="00FD1086"/>
    <w:rsid w:val="00FD21E1"/>
    <w:rsid w:val="00FD2F98"/>
    <w:rsid w:val="00FD359C"/>
    <w:rsid w:val="00FD35BC"/>
    <w:rsid w:val="00FD5D40"/>
    <w:rsid w:val="00FE4689"/>
    <w:rsid w:val="00FE7799"/>
    <w:rsid w:val="00FF077F"/>
    <w:rsid w:val="00FF1823"/>
    <w:rsid w:val="00FF28E0"/>
    <w:rsid w:val="00FF33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  <w15:docId w15:val="{E001B2E9-819B-4569-B6FB-036C977734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3112F5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3112F5"/>
  </w:style>
  <w:style w:type="paragraph" w:styleId="Stopka">
    <w:name w:val="footer"/>
    <w:basedOn w:val="Normalny"/>
    <w:link w:val="StopkaZnak"/>
    <w:uiPriority w:val="99"/>
    <w:unhideWhenUsed/>
    <w:rsid w:val="003112F5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3112F5"/>
  </w:style>
  <w:style w:type="table" w:styleId="Tabela-Siatka">
    <w:name w:val="Table Grid"/>
    <w:basedOn w:val="Standardowy"/>
    <w:uiPriority w:val="59"/>
    <w:rsid w:val="00A67595"/>
    <w:rPr>
      <w:rFonts w:eastAsiaTheme="minorEastAsia"/>
      <w:lang w:eastAsia="pl-P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zastpczy">
    <w:name w:val="Placeholder Text"/>
    <w:basedOn w:val="Domylnaczcionkaakapitu"/>
    <w:uiPriority w:val="99"/>
    <w:semiHidden/>
    <w:rsid w:val="00F07495"/>
    <w:rPr>
      <w:color w:val="808080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F07495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F07495"/>
    <w:rPr>
      <w:rFonts w:ascii="Tahoma" w:hAnsi="Tahoma" w:cs="Tahoma"/>
      <w:sz w:val="16"/>
      <w:szCs w:val="16"/>
    </w:rPr>
  </w:style>
  <w:style w:type="table" w:customStyle="1" w:styleId="Tabela-Siatka32">
    <w:name w:val="Tabela - Siatka32"/>
    <w:basedOn w:val="Standardowy"/>
    <w:next w:val="Tabela-Siatka"/>
    <w:uiPriority w:val="59"/>
    <w:rsid w:val="0035413D"/>
    <w:rPr>
      <w:rFonts w:ascii="Times New Roman" w:eastAsia="Times New Roman" w:hAnsi="Times New Roman" w:cs="Times New Roman"/>
      <w:sz w:val="20"/>
      <w:szCs w:val="20"/>
      <w:lang w:eastAsia="pl-P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a-Siatka1">
    <w:name w:val="Tabela - Siatka1"/>
    <w:basedOn w:val="Standardowy"/>
    <w:next w:val="Tabela-Siatka"/>
    <w:uiPriority w:val="39"/>
    <w:rsid w:val="004742C7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9.wmf"/><Relationship Id="rId50" Type="http://schemas.openxmlformats.org/officeDocument/2006/relationships/oleObject" Target="embeddings/oleObject18.bin"/><Relationship Id="rId55" Type="http://schemas.openxmlformats.org/officeDocument/2006/relationships/footer" Target="footer4.xml"/><Relationship Id="rId7" Type="http://schemas.openxmlformats.org/officeDocument/2006/relationships/image" Target="media/image1.png"/><Relationship Id="rId12" Type="http://schemas.openxmlformats.org/officeDocument/2006/relationships/header" Target="header2.xml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20" Type="http://schemas.openxmlformats.org/officeDocument/2006/relationships/oleObject" Target="embeddings/oleObject3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54" Type="http://schemas.openxmlformats.org/officeDocument/2006/relationships/image" Target="media/image23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8.wmf"/><Relationship Id="rId53" Type="http://schemas.openxmlformats.org/officeDocument/2006/relationships/oleObject" Target="embeddings/oleObject19.bin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0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oter" Target="footer2.xml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7.bin"/><Relationship Id="rId56" Type="http://schemas.openxmlformats.org/officeDocument/2006/relationships/footer" Target="footer5.xml"/><Relationship Id="rId8" Type="http://schemas.openxmlformats.org/officeDocument/2006/relationships/image" Target="media/image2.png"/><Relationship Id="rId51" Type="http://schemas.openxmlformats.org/officeDocument/2006/relationships/image" Target="media/image21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9</Pages>
  <Words>1403</Words>
  <Characters>8424</Characters>
  <Application>Microsoft Office Word</Application>
  <DocSecurity>0</DocSecurity>
  <Lines>70</Lines>
  <Paragraphs>19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nia</dc:creator>
  <cp:lastModifiedBy>ewarzecha</cp:lastModifiedBy>
  <cp:revision>7</cp:revision>
  <cp:lastPrinted>2018-11-15T10:34:00Z</cp:lastPrinted>
  <dcterms:created xsi:type="dcterms:W3CDTF">2018-11-15T10:32:00Z</dcterms:created>
  <dcterms:modified xsi:type="dcterms:W3CDTF">2018-11-19T13:02:00Z</dcterms:modified>
</cp:coreProperties>
</file>